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67"/>
  </p:notesMasterIdLst>
  <p:sldIdLst>
    <p:sldId id="258" r:id="rId2"/>
    <p:sldId id="328" r:id="rId3"/>
    <p:sldId id="2873" r:id="rId4"/>
    <p:sldId id="404" r:id="rId5"/>
    <p:sldId id="2827" r:id="rId6"/>
    <p:sldId id="263" r:id="rId7"/>
    <p:sldId id="2828" r:id="rId8"/>
    <p:sldId id="285" r:id="rId9"/>
    <p:sldId id="287" r:id="rId10"/>
    <p:sldId id="288" r:id="rId11"/>
    <p:sldId id="294" r:id="rId12"/>
    <p:sldId id="298" r:id="rId13"/>
    <p:sldId id="2835" r:id="rId14"/>
    <p:sldId id="2829" r:id="rId15"/>
    <p:sldId id="2830" r:id="rId16"/>
    <p:sldId id="536" r:id="rId17"/>
    <p:sldId id="538" r:id="rId18"/>
    <p:sldId id="2836" r:id="rId19"/>
    <p:sldId id="2831" r:id="rId20"/>
    <p:sldId id="2837" r:id="rId21"/>
    <p:sldId id="2874" r:id="rId22"/>
    <p:sldId id="2833" r:id="rId23"/>
    <p:sldId id="2834" r:id="rId24"/>
    <p:sldId id="2838" r:id="rId25"/>
    <p:sldId id="2839" r:id="rId26"/>
    <p:sldId id="534" r:id="rId27"/>
    <p:sldId id="2847" r:id="rId28"/>
    <p:sldId id="2840" r:id="rId29"/>
    <p:sldId id="2841" r:id="rId30"/>
    <p:sldId id="2842" r:id="rId31"/>
    <p:sldId id="2843" r:id="rId32"/>
    <p:sldId id="2844" r:id="rId33"/>
    <p:sldId id="2846" r:id="rId34"/>
    <p:sldId id="2875" r:id="rId35"/>
    <p:sldId id="319" r:id="rId36"/>
    <p:sldId id="304" r:id="rId37"/>
    <p:sldId id="305" r:id="rId38"/>
    <p:sldId id="2854" r:id="rId39"/>
    <p:sldId id="2849" r:id="rId40"/>
    <p:sldId id="2850" r:id="rId41"/>
    <p:sldId id="2851" r:id="rId42"/>
    <p:sldId id="682" r:id="rId43"/>
    <p:sldId id="683" r:id="rId44"/>
    <p:sldId id="684" r:id="rId45"/>
    <p:sldId id="2853" r:id="rId46"/>
    <p:sldId id="2852" r:id="rId47"/>
    <p:sldId id="2855" r:id="rId48"/>
    <p:sldId id="2856" r:id="rId49"/>
    <p:sldId id="2857" r:id="rId50"/>
    <p:sldId id="594" r:id="rId51"/>
    <p:sldId id="610" r:id="rId52"/>
    <p:sldId id="615" r:id="rId53"/>
    <p:sldId id="2858" r:id="rId54"/>
    <p:sldId id="2861" r:id="rId55"/>
    <p:sldId id="2863" r:id="rId56"/>
    <p:sldId id="2860" r:id="rId57"/>
    <p:sldId id="2859" r:id="rId58"/>
    <p:sldId id="2864" r:id="rId59"/>
    <p:sldId id="2865" r:id="rId60"/>
    <p:sldId id="2868" r:id="rId61"/>
    <p:sldId id="2866" r:id="rId62"/>
    <p:sldId id="2869" r:id="rId63"/>
    <p:sldId id="2870" r:id="rId64"/>
    <p:sldId id="2871" r:id="rId65"/>
    <p:sldId id="2872" r:id="rId66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deep Rangan" initials="SR" lastIdx="1" clrIdx="0">
    <p:extLst>
      <p:ext uri="{19B8F6BF-5375-455C-9EA6-DF929625EA0E}">
        <p15:presenceInfo xmlns:p15="http://schemas.microsoft.com/office/powerpoint/2012/main" userId="320a9bb83ea13c1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42" autoAdjust="0"/>
    <p:restoredTop sz="94660"/>
  </p:normalViewPr>
  <p:slideViewPr>
    <p:cSldViewPr snapToGrid="0">
      <p:cViewPr varScale="1">
        <p:scale>
          <a:sx n="67" d="100"/>
          <a:sy n="67" d="100"/>
        </p:scale>
        <p:origin x="75" y="33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2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0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783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823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600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105.png"/><Relationship Id="rId7" Type="http://schemas.openxmlformats.org/officeDocument/2006/relationships/image" Target="../media/image64.png"/><Relationship Id="rId12" Type="http://schemas.openxmlformats.org/officeDocument/2006/relationships/image" Target="../media/image10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9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63.png"/><Relationship Id="rId9" Type="http://schemas.openxmlformats.org/officeDocument/2006/relationships/image" Target="../media/image108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png"/><Relationship Id="rId18" Type="http://schemas.openxmlformats.org/officeDocument/2006/relationships/image" Target="../media/image97.png"/><Relationship Id="rId17" Type="http://schemas.openxmlformats.org/officeDocument/2006/relationships/image" Target="../media/image96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94.png"/><Relationship Id="rId14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png"/><Relationship Id="rId3" Type="http://schemas.openxmlformats.org/officeDocument/2006/relationships/image" Target="../media/image80.png"/><Relationship Id="rId1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9.png"/><Relationship Id="rId10" Type="http://schemas.openxmlformats.org/officeDocument/2006/relationships/image" Target="../media/image55.png"/><Relationship Id="rId9" Type="http://schemas.openxmlformats.org/officeDocument/2006/relationships/image" Target="../media/image98.png"/><Relationship Id="rId14" Type="http://schemas.openxmlformats.org/officeDocument/2006/relationships/image" Target="../media/image102.png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png"/><Relationship Id="rId1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9.png"/><Relationship Id="rId15" Type="http://schemas.openxmlformats.org/officeDocument/2006/relationships/image" Target="../media/image112.png"/><Relationship Id="rId14" Type="http://schemas.openxmlformats.org/officeDocument/2006/relationships/image" Target="../media/image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63.png"/><Relationship Id="rId9" Type="http://schemas.openxmlformats.org/officeDocument/2006/relationships/image" Target="../media/image11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7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19.png"/><Relationship Id="rId10" Type="http://schemas.openxmlformats.org/officeDocument/2006/relationships/image" Target="../media/image122.png"/><Relationship Id="rId4" Type="http://schemas.openxmlformats.org/officeDocument/2006/relationships/image" Target="../media/image118.png"/><Relationship Id="rId9" Type="http://schemas.openxmlformats.org/officeDocument/2006/relationships/image" Target="../media/image12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116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116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4.  Coding and Capacity on Fading Chann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Ece-gy</a:t>
            </a:r>
            <a:r>
              <a:rPr lang="en-US" dirty="0"/>
              <a:t> 6023.  Wireless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810863" y="1597268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Reg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</p:spPr>
            <p:txBody>
              <a:bodyPr/>
              <a:lstStyle/>
              <a:p>
                <a:r>
                  <a:rPr lang="en-US" dirty="0"/>
                  <a:t>ML estimate is closest point in constell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cision region </a:t>
                </a:r>
                <a:r>
                  <a:rPr lang="en-US" dirty="0"/>
                  <a:t>for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set of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s the closest poi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  <a:blipFill>
                <a:blip r:embed="rId2"/>
                <a:stretch>
                  <a:fillRect l="-1463" t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rot="5400000">
            <a:off x="3820265" y="2816470"/>
            <a:ext cx="19811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48861" y="2892668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10861" y="2587868"/>
            <a:ext cx="762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V="1">
            <a:off x="5344261" y="2359270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53442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V="1">
            <a:off x="42774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V="1">
            <a:off x="4277461" y="235926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944461" y="203671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9961" y="1990553"/>
            <a:ext cx="1562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1 </a:t>
            </a:r>
            <a:r>
              <a:rPr lang="en-US" sz="1600" dirty="0"/>
              <a:t> (closest point)</a:t>
            </a:r>
            <a:endParaRPr lang="en-US" sz="16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4163161" y="197367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63161" y="34260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29961" y="346851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73262" y="2143081"/>
            <a:ext cx="1885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ample:  Decision region in QPSK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209206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7829552" y="1713122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Error Probabilities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6796" y="6314270"/>
            <a:ext cx="1312025" cy="365125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ror probabilities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ymbol error rate,  SER:  Prob symbol is </a:t>
                </a:r>
                <a:r>
                  <a:rPr lang="en-US" dirty="0" err="1">
                    <a:solidFill>
                      <a:schemeClr val="tx1"/>
                    </a:solidFill>
                  </a:rPr>
                  <a:t>misdetected</a:t>
                </a:r>
                <a:endParaRPr lang="en-US" dirty="0"/>
              </a:p>
              <a:p>
                <a:pPr lvl="1"/>
                <a:r>
                  <a:rPr lang="en-US" dirty="0"/>
                  <a:t>Bit error rate, BER:  Probability of a bit is in error</a:t>
                </a:r>
              </a:p>
              <a:p>
                <a:pPr lvl="1"/>
                <a:r>
                  <a:rPr lang="en-US" dirty="0"/>
                  <a:t>Assume TX symbols are uniformly distributed</a:t>
                </a:r>
              </a:p>
              <a:p>
                <a:r>
                  <a:rPr lang="en-US" b="0" dirty="0"/>
                  <a:t>First consider AWGN mod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fading</a:t>
                </a:r>
              </a:p>
              <a:p>
                <a:r>
                  <a:rPr lang="en-US" dirty="0"/>
                  <a:t>SER for QPSK can be shown to b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  <a:blipFill>
                <a:blip r:embed="rId2"/>
                <a:stretch>
                  <a:fillRect l="-2637" t="-1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7067550" y="3033347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7536974" y="2030524"/>
            <a:ext cx="1295400" cy="7102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 flipV="1">
            <a:off x="8362950" y="2499948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V="1">
            <a:off x="83629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V="1">
            <a:off x="72961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V="1">
            <a:off x="7296150" y="2499947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002798" y="193279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  <p:cxnSp>
        <p:nvCxnSpPr>
          <p:cNvPr id="12" name="Straight Arrow Connector 11"/>
          <p:cNvCxnSpPr>
            <a:endCxn id="7" idx="1"/>
          </p:cNvCxnSpPr>
          <p:nvPr/>
        </p:nvCxnSpPr>
        <p:spPr>
          <a:xfrm flipV="1">
            <a:off x="7829551" y="2564988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025856" y="2919049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8078678" y="2070955"/>
            <a:ext cx="794125" cy="128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401050" y="199174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97486" y="1809682"/>
            <a:ext cx="2851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rror</a:t>
            </a:r>
          </a:p>
          <a:p>
            <a:r>
              <a:rPr lang="en-US" dirty="0"/>
              <a:t>z in correct decision reg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886701" y="4456323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7124699" y="5776548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200902" y="5090750"/>
            <a:ext cx="914398" cy="45719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 flipV="1">
            <a:off x="8420099" y="5243149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V="1">
            <a:off x="84200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V="1">
            <a:off x="73532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V="1">
            <a:off x="7353299" y="52431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endCxn id="26" idx="1"/>
          </p:cNvCxnSpPr>
          <p:nvPr/>
        </p:nvCxnSpPr>
        <p:spPr>
          <a:xfrm flipV="1">
            <a:off x="7886700" y="5308189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7083005" y="5662250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7429503" y="4862150"/>
            <a:ext cx="1039333" cy="413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115426" y="4565643"/>
            <a:ext cx="3028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</a:t>
            </a:r>
          </a:p>
          <a:p>
            <a:r>
              <a:rPr lang="en-US" b="1" dirty="0"/>
              <a:t>z</a:t>
            </a:r>
            <a:r>
              <a:rPr lang="en-US" dirty="0"/>
              <a:t> not in </a:t>
            </a:r>
            <a:br>
              <a:rPr lang="en-US" dirty="0"/>
            </a:br>
            <a:r>
              <a:rPr lang="en-US" dirty="0"/>
              <a:t>correct decision reg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172450" y="2664015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180477" y="5407216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883103" y="462719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238999" y="5319347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87929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R for AWGN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1699845"/>
            <a:ext cx="6028944" cy="3821723"/>
          </a:xfrm>
        </p:spPr>
        <p:txBody>
          <a:bodyPr>
            <a:normAutofit/>
          </a:bodyPr>
          <a:lstStyle/>
          <a:p>
            <a:r>
              <a:rPr lang="en-US" dirty="0"/>
              <a:t>Error formula can be derived for most QAM mappings</a:t>
            </a:r>
          </a:p>
          <a:p>
            <a:pPr lvl="1"/>
            <a:r>
              <a:rPr lang="en-US" dirty="0"/>
              <a:t>See, e.g., </a:t>
            </a:r>
            <a:r>
              <a:rPr lang="en-US" dirty="0" err="1"/>
              <a:t>Proakis</a:t>
            </a:r>
            <a:endParaRPr lang="en-US" dirty="0"/>
          </a:p>
          <a:p>
            <a:endParaRPr lang="en-US" dirty="0"/>
          </a:p>
          <a:p>
            <a:r>
              <a:rPr lang="en-US" dirty="0"/>
              <a:t>For an AWGN channel:</a:t>
            </a:r>
          </a:p>
          <a:p>
            <a:pPr lvl="1"/>
            <a:r>
              <a:rPr lang="en-US" dirty="0"/>
              <a:t>SER typically decays exponentially with SNR</a:t>
            </a:r>
          </a:p>
          <a:p>
            <a:pPr lvl="1"/>
            <a:r>
              <a:rPr lang="en-US" dirty="0"/>
              <a:t>Ex:  for QPSK</a:t>
            </a:r>
          </a:p>
        </p:txBody>
      </p:sp>
      <p:pic>
        <p:nvPicPr>
          <p:cNvPr id="5" name="Picture 4" descr="serMod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611" y="1699845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103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983C6-2C7D-480E-8D7E-B49E77617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 BER Simulation for 16-Q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3CB48-EF03-4D43-ADA1-8DDF5ED11C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0263" y="1499707"/>
            <a:ext cx="3442370" cy="4437070"/>
          </a:xfrm>
        </p:spPr>
        <p:txBody>
          <a:bodyPr/>
          <a:lstStyle/>
          <a:p>
            <a:r>
              <a:rPr lang="en-US" dirty="0"/>
              <a:t>See demo</a:t>
            </a:r>
          </a:p>
          <a:p>
            <a:r>
              <a:rPr lang="en-US" dirty="0"/>
              <a:t>Easy to do in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B42C8F-B6B6-4B2F-AAEA-76E481EF8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77B0B4-C80B-4B30-8D8E-0F279F0C53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104" y="1499706"/>
            <a:ext cx="6171266" cy="51796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E10570-B13C-48C6-8A2C-EAD4A869B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964" y="2579427"/>
            <a:ext cx="4331664" cy="342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661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13DB616-B1D5-42A3-B343-40B411CAF6EC}"/>
              </a:ext>
            </a:extLst>
          </p:cNvPr>
          <p:cNvSpPr/>
          <p:nvPr/>
        </p:nvSpPr>
        <p:spPr>
          <a:xfrm>
            <a:off x="7178723" y="2129051"/>
            <a:ext cx="2852382" cy="112594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C0A2CA-F6A6-4E76-B90A-D3C30F565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</p:spPr>
            <p:txBody>
              <a:bodyPr/>
              <a:lstStyle/>
              <a:p>
                <a:r>
                  <a:rPr lang="en-US" dirty="0"/>
                  <a:t>Now return to a fading channel: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qualization: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 Effective noise after equalization</a:t>
                </a:r>
              </a:p>
              <a:p>
                <a:r>
                  <a:rPr lang="en-US" dirty="0"/>
                  <a:t>SNR after equalization:</a:t>
                </a:r>
              </a:p>
              <a:p>
                <a:pPr lvl="1"/>
                <a:r>
                  <a:rPr lang="en-US" dirty="0"/>
                  <a:t>Noise energy after equalization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varies with the fa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verage SNR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  <a:blipFill>
                <a:blip r:embed="rId2"/>
                <a:stretch>
                  <a:fillRect l="-2513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83BDF-DFA1-4E2C-90FE-D8B5B23CD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310B0D56-0440-460B-B2FE-FBBFF161D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087" y="3408627"/>
            <a:ext cx="3048000" cy="19100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E09B5B-041E-4CB8-B6BF-1BB7F8EE6164}"/>
              </a:ext>
            </a:extLst>
          </p:cNvPr>
          <p:cNvSpPr txBox="1"/>
          <p:nvPr/>
        </p:nvSpPr>
        <p:spPr>
          <a:xfrm>
            <a:off x="11155680" y="3429000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High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BBD80-163F-43C9-8345-B9CE613F7027}"/>
              </a:ext>
            </a:extLst>
          </p:cNvPr>
          <p:cNvSpPr txBox="1"/>
          <p:nvPr/>
        </p:nvSpPr>
        <p:spPr>
          <a:xfrm>
            <a:off x="11155680" y="4421839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Low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8" name="Down Arrow 7">
            <a:extLst>
              <a:ext uri="{FF2B5EF4-FFF2-40B4-BE49-F238E27FC236}">
                <a16:creationId xmlns:a16="http://schemas.microsoft.com/office/drawing/2014/main" id="{BAB6DC64-65D8-4608-9B3D-FAC84B661D3A}"/>
              </a:ext>
            </a:extLst>
          </p:cNvPr>
          <p:cNvSpPr/>
          <p:nvPr/>
        </p:nvSpPr>
        <p:spPr>
          <a:xfrm>
            <a:off x="10610088" y="4554391"/>
            <a:ext cx="484632" cy="60907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64DD43F4-0E93-4C48-AA9D-13A750763EBA}"/>
              </a:ext>
            </a:extLst>
          </p:cNvPr>
          <p:cNvSpPr/>
          <p:nvPr/>
        </p:nvSpPr>
        <p:spPr>
          <a:xfrm rot="10800000">
            <a:off x="10610088" y="3408627"/>
            <a:ext cx="484632" cy="838200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/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N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blipFill>
                <a:blip r:embed="rId4"/>
                <a:stretch>
                  <a:fillRect l="-4420"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94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F3DE9-5785-411D-B059-41F06C0AD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SE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With fading, SNR is random ,. 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Defin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verage SER</a:t>
                </a:r>
                <a:r>
                  <a:rPr lang="en-US" dirty="0"/>
                  <a:t>: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function of the average SER</a:t>
                </a:r>
              </a:p>
              <a:p>
                <a:pPr lvl="1"/>
                <a:r>
                  <a:rPr lang="en-US" dirty="0"/>
                  <a:t>Represents the average over independent channel realizations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is Rayleigh distribut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C0C84-E157-4783-B9AD-79EA0EB92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74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SER on QPSK with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Rayleigh fad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QPSK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dirty="0"/>
                  <a:t> for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Detailed proof below.  </a:t>
                </a:r>
                <a:r>
                  <a:rPr lang="en-US" dirty="0"/>
                  <a:t>Write </a:t>
                </a:r>
                <a:endParaRPr lang="en-US" b="0" dirty="0"/>
              </a:p>
              <a:p>
                <a:r>
                  <a:rPr lang="en-US" dirty="0"/>
                  <a:t>Average SER:  From Lemma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verage SER decays as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∝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n AWGN channel, SER decays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Much slower dec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77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Fading vs. AWG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291328" y="1700569"/>
            <a:ext cx="5864352" cy="4069080"/>
          </a:xfrm>
        </p:spPr>
        <p:txBody>
          <a:bodyPr>
            <a:normAutofit/>
          </a:bodyPr>
          <a:lstStyle/>
          <a:p>
            <a:r>
              <a:rPr lang="en-US" dirty="0"/>
              <a:t>Error rate with fading is dramatically higher.</a:t>
            </a:r>
          </a:p>
          <a:p>
            <a:r>
              <a:rPr lang="en-US" dirty="0"/>
              <a:t>Ex. for QPSK:</a:t>
            </a:r>
          </a:p>
          <a:p>
            <a:pPr lvl="1"/>
            <a:r>
              <a:rPr lang="en-US" dirty="0"/>
              <a:t>No fading, SER decays exponentially</a:t>
            </a:r>
          </a:p>
          <a:p>
            <a:pPr lvl="1"/>
            <a:r>
              <a:rPr lang="en-US" dirty="0"/>
              <a:t>With fading, SER decays with inverse SNR</a:t>
            </a:r>
          </a:p>
          <a:p>
            <a:r>
              <a:rPr lang="en-US" dirty="0"/>
              <a:t>Similar relations for most other constellations</a:t>
            </a:r>
          </a:p>
          <a:p>
            <a:r>
              <a:rPr lang="en-US" dirty="0"/>
              <a:t>Need much higher SNR</a:t>
            </a:r>
          </a:p>
        </p:txBody>
      </p:sp>
      <p:pic>
        <p:nvPicPr>
          <p:cNvPr id="5" name="Picture 4" descr="serQpskFadi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552" y="2057924"/>
            <a:ext cx="4267200" cy="3200400"/>
          </a:xfrm>
          <a:prstGeom prst="rect">
            <a:avLst/>
          </a:prstGeom>
        </p:spPr>
      </p:pic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846"/>
              </p:ext>
            </p:extLst>
          </p:nvPr>
        </p:nvGraphicFramePr>
        <p:xfrm>
          <a:off x="7851648" y="5103811"/>
          <a:ext cx="1600200" cy="65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354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648" y="5103811"/>
                        <a:ext cx="1600200" cy="654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96077"/>
              </p:ext>
            </p:extLst>
          </p:nvPr>
        </p:nvGraphicFramePr>
        <p:xfrm>
          <a:off x="5858827" y="4961611"/>
          <a:ext cx="17764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533160" progId="Equation.DSMT4">
                  <p:embed/>
                </p:oleObj>
              </mc:Choice>
              <mc:Fallback>
                <p:oleObj name="Equation" r:id="rId5" imgW="1155600" imgH="53316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827" y="4961611"/>
                        <a:ext cx="177641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1953" y="1887030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R with QPS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5042" y="4615831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ad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1649" y="4604266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yleigh fading</a:t>
            </a:r>
          </a:p>
        </p:txBody>
      </p:sp>
    </p:spTree>
    <p:extLst>
      <p:ext uri="{BB962C8B-B14F-4D97-AF65-F5344CB8AC3E}">
        <p14:creationId xmlns:p14="http://schemas.microsoft.com/office/powerpoint/2010/main" val="2879270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38B72-DB18-431D-B8DC-AE4B40B9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6-QAM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BC08D-E32F-4ECF-8DCC-E38469043C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539279"/>
            <a:ext cx="5059680" cy="4329817"/>
          </a:xfrm>
        </p:spPr>
        <p:txBody>
          <a:bodyPr/>
          <a:lstStyle/>
          <a:p>
            <a:r>
              <a:rPr lang="en-US" dirty="0"/>
              <a:t>See demo </a:t>
            </a:r>
          </a:p>
          <a:p>
            <a:r>
              <a:rPr lang="en-US" dirty="0"/>
              <a:t>Large gap between AWGN and Rayleig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19FB52-797D-49D3-8FF4-6252281AF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A76F0F4-4E45-43B5-B61C-D9B604F78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704069"/>
            <a:ext cx="5151177" cy="389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078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514B6-7FA9-4EC6-8F68-5663ADAB9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mma for Average of Q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r>
                  <a:rPr lang="en-US" b="0" dirty="0"/>
                  <a:t>Proof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nary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ge order of integral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EEED74-97E9-49D1-870A-7922B77A0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719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symbol mapping for QAM constellations</a:t>
            </a:r>
          </a:p>
          <a:p>
            <a:r>
              <a:rPr lang="en-US" dirty="0"/>
              <a:t>Implement symbol detection for faded symbols</a:t>
            </a:r>
          </a:p>
          <a:p>
            <a:pPr lvl="1"/>
            <a:r>
              <a:rPr lang="en-US" dirty="0"/>
              <a:t>Compute average BER and SER on AWGN and flat channels and compare</a:t>
            </a:r>
          </a:p>
          <a:p>
            <a:r>
              <a:rPr lang="en-US" dirty="0"/>
              <a:t>Identify if a system can be model as slow or fast fading</a:t>
            </a:r>
          </a:p>
          <a:p>
            <a:r>
              <a:rPr lang="en-US" dirty="0"/>
              <a:t>For slow fading, compute outage probability and capacity under a fading model</a:t>
            </a:r>
          </a:p>
          <a:p>
            <a:r>
              <a:rPr lang="en-US" dirty="0"/>
              <a:t>For fast fading, compute the ergodic capacity </a:t>
            </a:r>
          </a:p>
          <a:p>
            <a:r>
              <a:rPr lang="en-US" dirty="0"/>
              <a:t>Create a TX and RX chain for flat and fading channels with given components</a:t>
            </a:r>
          </a:p>
          <a:p>
            <a:pPr lvl="1"/>
            <a:r>
              <a:rPr lang="en-US" dirty="0"/>
              <a:t>Symbol equalization, soft symbol detection, interleaving, channel decoder</a:t>
            </a:r>
          </a:p>
          <a:p>
            <a:r>
              <a:rPr lang="en-US" dirty="0"/>
              <a:t>Use MATLAB tools for common channel encoders and decoders</a:t>
            </a:r>
          </a:p>
          <a:p>
            <a:pPr lvl="1"/>
            <a:r>
              <a:rPr lang="en-US" dirty="0"/>
              <a:t>Convolutional, turbo codes and LDPC cod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D3CDE-B938-4C6E-8AEF-177357B186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B232B-039E-40E7-ACC1-8A381791E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B159C9D-CFF7-4D8F-8DA0-EC659BD28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068" y="2687900"/>
            <a:ext cx="4156416" cy="33663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603402-6DE8-45E1-9BFB-F90825BA44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775" y="1425058"/>
            <a:ext cx="8932460" cy="100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717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79329" y="1915672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5635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A7D6C-1107-4D6E-B5AE-711EC7337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Over Fading Chann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AF755-5674-4F95-A49A-9D9AE6B868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esson from previous section:</a:t>
            </a:r>
          </a:p>
          <a:p>
            <a:pPr lvl="1"/>
            <a:r>
              <a:rPr lang="en-US" sz="2200" dirty="0"/>
              <a:t>With fading, uncoded modulation cannot provided sufficient reliability</a:t>
            </a:r>
          </a:p>
          <a:p>
            <a:pPr lvl="1"/>
            <a:r>
              <a:rPr lang="en-US" sz="2200" dirty="0"/>
              <a:t>Error rate decays slowly with SNR</a:t>
            </a:r>
          </a:p>
          <a:p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 coding:</a:t>
            </a:r>
          </a:p>
          <a:p>
            <a:pPr lvl="1"/>
            <a:r>
              <a:rPr lang="en-US" sz="2200" dirty="0"/>
              <a:t>Send data in blocks</a:t>
            </a:r>
          </a:p>
          <a:p>
            <a:pPr lvl="1"/>
            <a:r>
              <a:rPr lang="en-US" sz="2200" dirty="0"/>
              <a:t>Block contains redundancy</a:t>
            </a:r>
          </a:p>
          <a:p>
            <a:pPr lvl="1"/>
            <a:r>
              <a:rPr lang="en-US" sz="2200" dirty="0"/>
              <a:t>If some parts fade, can still recover block</a:t>
            </a:r>
          </a:p>
          <a:p>
            <a:endParaRPr lang="en-US" sz="2400" dirty="0"/>
          </a:p>
          <a:p>
            <a:r>
              <a:rPr lang="en-US" sz="2400" dirty="0"/>
              <a:t>All commercial wireless systems use coding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A99293-A857-47C8-A73D-94D6EF8AC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 descr="serQpskFading.jpg">
            <a:extLst>
              <a:ext uri="{FF2B5EF4-FFF2-40B4-BE49-F238E27FC236}">
                <a16:creationId xmlns:a16="http://schemas.microsoft.com/office/drawing/2014/main" id="{1C6D16C9-421E-420F-8D99-8D636347BF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160" y="2460260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80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0C745-9083-433A-97BA-4EA214B71A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 Fading vs. Fast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B1723-1F4E-4E0D-AA36-83027BAFBC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o analyze coding over a fading channel, </a:t>
                </a:r>
                <a:br>
                  <a:rPr lang="en-US" dirty="0"/>
                </a:br>
                <a:r>
                  <a:rPr lang="en-US" dirty="0"/>
                  <a:t>  consider two extreme case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low fading</a:t>
                </a:r>
                <a:endParaRPr lang="en-US" dirty="0"/>
              </a:p>
              <a:p>
                <a:pPr lvl="1"/>
                <a:r>
                  <a:rPr lang="en-US" dirty="0"/>
                  <a:t>Block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dirty="0"/>
                  <a:t> channel coherence time</a:t>
                </a:r>
              </a:p>
              <a:p>
                <a:pPr lvl="1"/>
                <a:r>
                  <a:rPr lang="en-US" dirty="0"/>
                  <a:t>All symbols in block are faded equally</a:t>
                </a:r>
              </a:p>
              <a:p>
                <a:pPr lvl="1"/>
                <a:r>
                  <a:rPr lang="en-US" dirty="0"/>
                  <a:t>Entire packet sees same SNR</a:t>
                </a:r>
              </a:p>
              <a:p>
                <a:pPr lvl="1"/>
                <a:r>
                  <a:rPr lang="en-US" dirty="0"/>
                  <a:t>Performance measured by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probability</a:t>
                </a:r>
                <a:r>
                  <a:rPr lang="en-US" dirty="0"/>
                  <a:t> and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capacity</a:t>
                </a:r>
              </a:p>
              <a:p>
                <a:pPr lvl="1"/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st fading</a:t>
                </a:r>
                <a:endParaRPr lang="en-US" dirty="0"/>
              </a:p>
              <a:p>
                <a:pPr lvl="1"/>
                <a:r>
                  <a:rPr lang="en-US" dirty="0"/>
                  <a:t>Block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ymbols in packet see many realizations of channel</a:t>
                </a:r>
              </a:p>
              <a:p>
                <a:pPr lvl="1"/>
                <a:r>
                  <a:rPr lang="en-US" dirty="0"/>
                  <a:t>Performance measured by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godic capacity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B1723-1F4E-4E0D-AA36-83027BAFBC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4D7376-816D-4509-8D84-8B63237F7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6DB6C27-CE34-452B-BEC5-58E9D24E4334}"/>
              </a:ext>
            </a:extLst>
          </p:cNvPr>
          <p:cNvGrpSpPr/>
          <p:nvPr/>
        </p:nvGrpSpPr>
        <p:grpSpPr>
          <a:xfrm>
            <a:off x="8449056" y="3713427"/>
            <a:ext cx="2561621" cy="2245923"/>
            <a:chOff x="8449056" y="3713427"/>
            <a:chExt cx="2561621" cy="2245923"/>
          </a:xfrm>
        </p:grpSpPr>
        <p:pic>
          <p:nvPicPr>
            <p:cNvPr id="5" name="Picture 4" descr="761px-Rayleigh_fading_doppler_10Hz.svg.png">
              <a:extLst>
                <a:ext uri="{FF2B5EF4-FFF2-40B4-BE49-F238E27FC236}">
                  <a16:creationId xmlns:a16="http://schemas.microsoft.com/office/drawing/2014/main" id="{8EBD4E26-C9CA-48E1-BE7E-D5F7244A80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49056" y="3713427"/>
              <a:ext cx="2561621" cy="1605294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6386B42-AFEA-43DC-8C9D-0FDBCC284C27}"/>
                </a:ext>
              </a:extLst>
            </p:cNvPr>
            <p:cNvSpPr/>
            <p:nvPr/>
          </p:nvSpPr>
          <p:spPr>
            <a:xfrm>
              <a:off x="9287256" y="5085027"/>
              <a:ext cx="13716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8081B4A-8AD9-42D2-BF01-F0C9D4D637C5}"/>
                </a:ext>
              </a:extLst>
            </p:cNvPr>
            <p:cNvCxnSpPr/>
            <p:nvPr/>
          </p:nvCxnSpPr>
          <p:spPr>
            <a:xfrm>
              <a:off x="9287256" y="5348883"/>
              <a:ext cx="0" cy="421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E314BA47-F432-426E-AD16-895C614DF9FE}"/>
                </a:ext>
              </a:extLst>
            </p:cNvPr>
            <p:cNvCxnSpPr/>
            <p:nvPr/>
          </p:nvCxnSpPr>
          <p:spPr>
            <a:xfrm>
              <a:off x="10658856" y="5332561"/>
              <a:ext cx="0" cy="421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A68B0A-0FC3-469B-A22F-DB03A48D1F7F}"/>
                </a:ext>
              </a:extLst>
            </p:cNvPr>
            <p:cNvCxnSpPr/>
            <p:nvPr/>
          </p:nvCxnSpPr>
          <p:spPr>
            <a:xfrm>
              <a:off x="9287256" y="5559855"/>
              <a:ext cx="137160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ACDC394-BC6F-43E5-B68E-4C670CF5418E}"/>
                    </a:ext>
                  </a:extLst>
                </p:cNvPr>
                <p:cNvSpPr txBox="1"/>
                <p:nvPr/>
              </p:nvSpPr>
              <p:spPr>
                <a:xfrm>
                  <a:off x="9809947" y="5590018"/>
                  <a:ext cx="3917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ACDC394-BC6F-43E5-B68E-4C670CF541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9947" y="5590018"/>
                  <a:ext cx="391710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B37171D-A81A-4276-8959-8D10B6672D7F}"/>
              </a:ext>
            </a:extLst>
          </p:cNvPr>
          <p:cNvGrpSpPr/>
          <p:nvPr/>
        </p:nvGrpSpPr>
        <p:grpSpPr>
          <a:xfrm>
            <a:off x="8449056" y="1187191"/>
            <a:ext cx="2561621" cy="2453048"/>
            <a:chOff x="8449056" y="1187191"/>
            <a:chExt cx="2561621" cy="2453048"/>
          </a:xfrm>
        </p:grpSpPr>
        <p:pic>
          <p:nvPicPr>
            <p:cNvPr id="11" name="Picture 10" descr="761px-Rayleigh_fading_doppler_10Hz.svg.png">
              <a:extLst>
                <a:ext uri="{FF2B5EF4-FFF2-40B4-BE49-F238E27FC236}">
                  <a16:creationId xmlns:a16="http://schemas.microsoft.com/office/drawing/2014/main" id="{0DD0AF8B-7364-4E05-BC03-41B6D6B25C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49056" y="1485474"/>
              <a:ext cx="2561621" cy="1605294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AB81F0A-2057-4F23-A487-32708BDCE9A2}"/>
                </a:ext>
              </a:extLst>
            </p:cNvPr>
            <p:cNvSpPr/>
            <p:nvPr/>
          </p:nvSpPr>
          <p:spPr>
            <a:xfrm>
              <a:off x="9287256" y="2903030"/>
              <a:ext cx="45719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5919DA6-620F-423E-97C5-478C621E719A}"/>
                </a:ext>
              </a:extLst>
            </p:cNvPr>
            <p:cNvCxnSpPr/>
            <p:nvPr/>
          </p:nvCxnSpPr>
          <p:spPr>
            <a:xfrm>
              <a:off x="9287256" y="3092191"/>
              <a:ext cx="0" cy="421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72F2F25-2F25-4B89-9500-A03E16623345}"/>
                </a:ext>
              </a:extLst>
            </p:cNvPr>
            <p:cNvCxnSpPr/>
            <p:nvPr/>
          </p:nvCxnSpPr>
          <p:spPr>
            <a:xfrm>
              <a:off x="9332975" y="3090768"/>
              <a:ext cx="0" cy="421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C211AD4-E16D-4FFD-8475-CABEAFDFD88F}"/>
                    </a:ext>
                  </a:extLst>
                </p:cNvPr>
                <p:cNvSpPr txBox="1"/>
                <p:nvPr/>
              </p:nvSpPr>
              <p:spPr>
                <a:xfrm>
                  <a:off x="9447674" y="3270907"/>
                  <a:ext cx="3917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C211AD4-E16D-4FFD-8475-CABEAFDFD8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7674" y="3270907"/>
                  <a:ext cx="391710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DE8FA4E-A11F-4790-A7A5-FD2F9D0595C1}"/>
                </a:ext>
              </a:extLst>
            </p:cNvPr>
            <p:cNvCxnSpPr/>
            <p:nvPr/>
          </p:nvCxnSpPr>
          <p:spPr>
            <a:xfrm>
              <a:off x="8877077" y="3346217"/>
              <a:ext cx="4101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A697DBB-1333-4FAF-9AC4-A3950B30C80C}"/>
                </a:ext>
              </a:extLst>
            </p:cNvPr>
            <p:cNvCxnSpPr/>
            <p:nvPr/>
          </p:nvCxnSpPr>
          <p:spPr>
            <a:xfrm flipH="1">
              <a:off x="9310115" y="3301740"/>
              <a:ext cx="48963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8377A10-9238-4454-8003-61032CF88F3B}"/>
                </a:ext>
              </a:extLst>
            </p:cNvPr>
            <p:cNvCxnSpPr/>
            <p:nvPr/>
          </p:nvCxnSpPr>
          <p:spPr>
            <a:xfrm flipV="1">
              <a:off x="9287256" y="1187191"/>
              <a:ext cx="0" cy="16396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C23F0F9-A4F6-442C-B9F0-A138CBFF3C0F}"/>
                </a:ext>
              </a:extLst>
            </p:cNvPr>
            <p:cNvCxnSpPr/>
            <p:nvPr/>
          </p:nvCxnSpPr>
          <p:spPr>
            <a:xfrm flipV="1">
              <a:off x="9334277" y="1187191"/>
              <a:ext cx="0" cy="16396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6242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 Fading and Outage Probabi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/>
              <a:lstStyle/>
              <a:p>
                <a:r>
                  <a:rPr lang="en-US" dirty="0"/>
                  <a:t>Coding block sees an 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varies but is constant over each block</a:t>
                </a:r>
              </a:p>
              <a:p>
                <a:pPr lvl="1"/>
                <a:r>
                  <a:rPr lang="en-US" dirty="0"/>
                  <a:t>Transmission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dirty="0"/>
                  <a:t> Coherence time</a:t>
                </a:r>
              </a:p>
              <a:p>
                <a:r>
                  <a:rPr lang="en-US" dirty="0"/>
                  <a:t>Code has some target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rget could be based on some block error probability</a:t>
                </a:r>
              </a:p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has some distribution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probabilit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The fraction of time target is not met</a:t>
                </a:r>
              </a:p>
              <a:p>
                <a:pPr lvl="1"/>
                <a:r>
                  <a:rPr lang="en-US" b="0" dirty="0"/>
                  <a:t>Can be computed from the distribu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4C4B1AF2-4D69-4A13-8FF0-23CD8EB04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12" b="5073"/>
          <a:stretch/>
        </p:blipFill>
        <p:spPr>
          <a:xfrm>
            <a:off x="8782151" y="2331635"/>
            <a:ext cx="2366625" cy="1523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1EC6F38-696C-42B9-801D-3BC4ACCDAFDB}"/>
              </a:ext>
            </a:extLst>
          </p:cNvPr>
          <p:cNvSpPr/>
          <p:nvPr/>
        </p:nvSpPr>
        <p:spPr>
          <a:xfrm>
            <a:off x="9322997" y="2705138"/>
            <a:ext cx="59540" cy="187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1BD8BF-3398-4340-A596-FA9D52F260D6}"/>
              </a:ext>
            </a:extLst>
          </p:cNvPr>
          <p:cNvSpPr txBox="1"/>
          <p:nvPr/>
        </p:nvSpPr>
        <p:spPr>
          <a:xfrm>
            <a:off x="8176629" y="2941163"/>
            <a:ext cx="5645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N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0570A1-777F-4A5E-BC5A-8851AB43F9BC}"/>
              </a:ext>
            </a:extLst>
          </p:cNvPr>
          <p:cNvSpPr txBox="1"/>
          <p:nvPr/>
        </p:nvSpPr>
        <p:spPr>
          <a:xfrm>
            <a:off x="9683174" y="3960196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8653337" y="1431520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530B3B3-B110-4DBA-A7D9-8B15D42860A5}"/>
              </a:ext>
            </a:extLst>
          </p:cNvPr>
          <p:cNvCxnSpPr>
            <a:stCxn id="9" idx="2"/>
          </p:cNvCxnSpPr>
          <p:nvPr/>
        </p:nvCxnSpPr>
        <p:spPr>
          <a:xfrm>
            <a:off x="9346796" y="1800852"/>
            <a:ext cx="0" cy="874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322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Probability for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a channel is Rayleigh fading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exponentially distributed with som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𝑔𝑡</m:t>
                                </m:r>
                              </m:sub>
                            </m:sSub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den>
                        </m:f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Average SNR for a given outage probability: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e margin</a:t>
                </a:r>
                <a:r>
                  <a:rPr lang="en-US" dirty="0">
                    <a:solidFill>
                      <a:schemeClr val="tx1"/>
                    </a:solidFill>
                  </a:rPr>
                  <a:t>:  Additional SNR needed above target for a given outage probability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dB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  <a:blipFill>
                <a:blip r:embed="rId2"/>
                <a:stretch>
                  <a:fillRect l="-1498" t="-1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28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93112E-CC5E-47E4-909D-0BB237634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2835" y="1446662"/>
            <a:ext cx="3581885" cy="27999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e Margin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Target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/>
                  <a:t> dB</a:t>
                </a:r>
              </a:p>
              <a:p>
                <a:pPr lvl="1"/>
                <a:r>
                  <a:rPr lang="en-US" dirty="0"/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rom previous slide, necessary average SNR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b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−10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01</m:t>
                        </m:r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dirty="0"/>
                  <a:t> dB</a:t>
                </a:r>
              </a:p>
              <a:p>
                <a:r>
                  <a:rPr lang="en-US" dirty="0"/>
                  <a:t>The average SNR needs to be 20 dB above target!</a:t>
                </a:r>
              </a:p>
              <a:p>
                <a:r>
                  <a:rPr lang="en-US" dirty="0"/>
                  <a:t>Plot:  Fade margin vs. outage</a:t>
                </a:r>
              </a:p>
              <a:p>
                <a:r>
                  <a:rPr lang="en-US" dirty="0"/>
                  <a:t>Fade margins with Rayleigh fading can be enormous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  <a:blipFill>
                <a:blip r:embed="rId3"/>
                <a:stretch>
                  <a:fillRect l="-2505" t="-1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Max fade</a:t>
                </a:r>
                <a:br>
                  <a:rPr lang="en-US" sz="1600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blipFill>
                <a:blip r:embed="rId4"/>
                <a:stretch>
                  <a:fillRect l="-2597" t="-3030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 flipH="1">
            <a:off x="10045386" y="3143930"/>
            <a:ext cx="1" cy="141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7601803" y="3136532"/>
            <a:ext cx="24435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9208443" y="3630866"/>
            <a:ext cx="0" cy="1518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eft-Right Arrow 22"/>
          <p:cNvSpPr/>
          <p:nvPr/>
        </p:nvSpPr>
        <p:spPr>
          <a:xfrm>
            <a:off x="8371500" y="3429960"/>
            <a:ext cx="1673886" cy="212440"/>
          </a:xfrm>
          <a:prstGeom prst="left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689880" y="5204216"/>
            <a:ext cx="1360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0 dB fade margin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A5083B6-F599-4F8D-9EF8-6005A3A956AC}"/>
              </a:ext>
            </a:extLst>
          </p:cNvPr>
          <p:cNvCxnSpPr>
            <a:cxnSpLocks/>
          </p:cNvCxnSpPr>
          <p:nvPr/>
        </p:nvCxnSpPr>
        <p:spPr>
          <a:xfrm>
            <a:off x="8387893" y="1740090"/>
            <a:ext cx="11555" cy="28592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E9CAE0B-668E-41EB-B661-C3DA9380642C}"/>
              </a:ext>
            </a:extLst>
          </p:cNvPr>
          <p:cNvSpPr txBox="1"/>
          <p:nvPr/>
        </p:nvSpPr>
        <p:spPr>
          <a:xfrm>
            <a:off x="7959628" y="4563492"/>
            <a:ext cx="141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ade=0 </a:t>
            </a:r>
          </a:p>
        </p:txBody>
      </p:sp>
    </p:spTree>
    <p:extLst>
      <p:ext uri="{BB962C8B-B14F-4D97-AF65-F5344CB8AC3E}">
        <p14:creationId xmlns:p14="http://schemas.microsoft.com/office/powerpoint/2010/main" val="88877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Capa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we can achieve some rat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s a function of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When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</a:rPr>
                  <a:t> is random, so is the rat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capacity</a:t>
                </a:r>
                <a:r>
                  <a:rPr lang="en-US" dirty="0">
                    <a:solidFill>
                      <a:schemeClr val="tx1"/>
                    </a:solidFill>
                  </a:rPr>
                  <a:t>:  Ra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we can achieve with a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br>
                  <a:rPr lang="en-US" b="0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Example: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uppose system has 20 MHz bandwidth and the rate is 60% of Shannon capacity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he average SNR is 20 </a:t>
                </a:r>
                <a:r>
                  <a:rPr lang="en-US" dirty="0" err="1">
                    <a:solidFill>
                      <a:schemeClr val="tx1"/>
                    </a:solidFill>
                  </a:rPr>
                  <a:t>dB.</a:t>
                </a:r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hat is the outage capacity for 1% outage assuming Rayleigh fading?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olu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From earlier, for Rayleigh fading, the SNR achievable at the outage probability is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20+10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0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0−20=0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utage capac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At the average SNR the rate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00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8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  <a:blipFill>
                <a:blip r:embed="rId2"/>
                <a:stretch>
                  <a:fillRect l="-1373" t="-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10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A4BB7-6676-4B83-B7CB-DF3A1EDA52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Implications for Ou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1A9BB-BD92-47CF-8A63-CA70251EE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slow Rayleigh fading, need to add large fade margin</a:t>
            </a:r>
          </a:p>
          <a:p>
            <a:r>
              <a:rPr lang="en-US" dirty="0"/>
              <a:t>Channel coding does not mitigate fading</a:t>
            </a:r>
          </a:p>
          <a:p>
            <a:pPr lvl="1"/>
            <a:r>
              <a:rPr lang="en-US" dirty="0"/>
              <a:t>Fading causes all bits to fail</a:t>
            </a:r>
          </a:p>
          <a:p>
            <a:pPr lvl="1"/>
            <a:r>
              <a:rPr lang="en-US" dirty="0"/>
              <a:t>Still may be useful to use channel coding (e.g., for noise across the symbols)</a:t>
            </a:r>
          </a:p>
          <a:p>
            <a:r>
              <a:rPr lang="en-US" dirty="0"/>
              <a:t>Possible solutions?</a:t>
            </a:r>
          </a:p>
          <a:p>
            <a:pPr lvl="1"/>
            <a:r>
              <a:rPr lang="en-US" dirty="0"/>
              <a:t>If there is motion, perhaps we can retransmit later </a:t>
            </a:r>
          </a:p>
          <a:p>
            <a:pPr lvl="1"/>
            <a:r>
              <a:rPr lang="en-US" dirty="0"/>
              <a:t>Go to a lower rate (needs less SNR)</a:t>
            </a:r>
          </a:p>
          <a:p>
            <a:pPr lvl="1"/>
            <a:r>
              <a:rPr lang="en-US" dirty="0"/>
              <a:t>Just accept that some locations are in outage</a:t>
            </a:r>
          </a:p>
          <a:p>
            <a:r>
              <a:rPr lang="en-US" dirty="0"/>
              <a:t>Some of these solutions are discussed in the next unit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12CFF2-E553-4234-B817-30DB1A96B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7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Fad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/>
              <a:lstStyle/>
              <a:p>
                <a:r>
                  <a:rPr lang="en-US" dirty="0"/>
                  <a:t>Coding block much longer than coherence time</a:t>
                </a:r>
              </a:p>
              <a:p>
                <a:r>
                  <a:rPr lang="en-US" b="0" dirty="0"/>
                  <a:t>Simple information th</a:t>
                </a:r>
                <a:r>
                  <a:rPr lang="en-US" dirty="0"/>
                  <a:t>eoretic model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b="0" dirty="0"/>
              </a:p>
              <a:p>
                <a:pPr lvl="1"/>
                <a:endParaRPr lang="en-US" b="0" dirty="0"/>
              </a:p>
              <a:p>
                <a:pPr lvl="1"/>
                <a:r>
                  <a:rPr lang="en-US" b="0" dirty="0"/>
                  <a:t>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ach symbol experiences an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 err="1"/>
                  <a:t>Blocklengt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Assumption implicitly assumes:</a:t>
                </a:r>
              </a:p>
              <a:p>
                <a:pPr lvl="1"/>
                <a:r>
                  <a:rPr lang="en-US" dirty="0"/>
                  <a:t>We have a very long </a:t>
                </a:r>
                <a:r>
                  <a:rPr lang="en-US" dirty="0" err="1"/>
                  <a:t>blocklengt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Can experience many independent fades</a:t>
                </a:r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4C4B1AF2-4D69-4A13-8FF0-23CD8EB04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12" b="5073"/>
          <a:stretch/>
        </p:blipFill>
        <p:spPr>
          <a:xfrm>
            <a:off x="8782151" y="2331635"/>
            <a:ext cx="2366625" cy="1523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1EC6F38-696C-42B9-801D-3BC4ACCDAFDB}"/>
              </a:ext>
            </a:extLst>
          </p:cNvPr>
          <p:cNvSpPr/>
          <p:nvPr/>
        </p:nvSpPr>
        <p:spPr>
          <a:xfrm>
            <a:off x="9171271" y="3737445"/>
            <a:ext cx="1588383" cy="1677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1BD8BF-3398-4340-A596-FA9D52F260D6}"/>
              </a:ext>
            </a:extLst>
          </p:cNvPr>
          <p:cNvSpPr txBox="1"/>
          <p:nvPr/>
        </p:nvSpPr>
        <p:spPr>
          <a:xfrm>
            <a:off x="8176629" y="2941163"/>
            <a:ext cx="5645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N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0570A1-777F-4A5E-BC5A-8851AB43F9BC}"/>
              </a:ext>
            </a:extLst>
          </p:cNvPr>
          <p:cNvSpPr txBox="1"/>
          <p:nvPr/>
        </p:nvSpPr>
        <p:spPr>
          <a:xfrm>
            <a:off x="11148774" y="3821303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315443" y="419063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429363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79329" y="148608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7134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F0091DA-9542-47C1-913B-CC2F1963BCF7}"/>
              </a:ext>
            </a:extLst>
          </p:cNvPr>
          <p:cNvSpPr/>
          <p:nvPr/>
        </p:nvSpPr>
        <p:spPr>
          <a:xfrm>
            <a:off x="2097024" y="3974592"/>
            <a:ext cx="4486656" cy="77419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godic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Fast fading model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godic capacity</a:t>
                </a:r>
                <a:r>
                  <a:rPr lang="en-US" b="0" dirty="0"/>
                  <a:t>:  Theoretical maximum rate per symbol </a:t>
                </a:r>
              </a:p>
              <a:p>
                <a:pPr lvl="1"/>
                <a:r>
                  <a:rPr lang="en-US" dirty="0"/>
                  <a:t>Assume average </a:t>
                </a:r>
                <a:r>
                  <a:rPr lang="en-US" b="0" dirty="0"/>
                  <a:t>transmit power lim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Maximum taken over all codes and </a:t>
                </a:r>
                <a:r>
                  <a:rPr lang="en-US" dirty="0" err="1"/>
                  <a:t>blocklength</a:t>
                </a:r>
                <a:endParaRPr lang="en-US" dirty="0"/>
              </a:p>
              <a:p>
                <a:pPr lvl="1"/>
                <a:r>
                  <a:rPr lang="en-US" dirty="0"/>
                  <a:t>No computational limits 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eorem</a:t>
                </a:r>
                <a:r>
                  <a:rPr lang="en-US" dirty="0"/>
                  <a:t>:  Ergodic capacity of a fast fading channel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Value is in bits per symbol</a:t>
                </a:r>
              </a:p>
              <a:p>
                <a:pPr lvl="1"/>
                <a:r>
                  <a:rPr lang="en-US" dirty="0"/>
                  <a:t>Expectation is over channel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2113" r="-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4C4B1AF2-4D69-4A13-8FF0-23CD8EB04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12" b="5073"/>
          <a:stretch/>
        </p:blipFill>
        <p:spPr>
          <a:xfrm>
            <a:off x="8782151" y="2331635"/>
            <a:ext cx="2366625" cy="1523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1EC6F38-696C-42B9-801D-3BC4ACCDAFDB}"/>
              </a:ext>
            </a:extLst>
          </p:cNvPr>
          <p:cNvSpPr/>
          <p:nvPr/>
        </p:nvSpPr>
        <p:spPr>
          <a:xfrm>
            <a:off x="9171271" y="3737445"/>
            <a:ext cx="1588383" cy="1677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1BD8BF-3398-4340-A596-FA9D52F260D6}"/>
              </a:ext>
            </a:extLst>
          </p:cNvPr>
          <p:cNvSpPr txBox="1"/>
          <p:nvPr/>
        </p:nvSpPr>
        <p:spPr>
          <a:xfrm>
            <a:off x="8176629" y="2941163"/>
            <a:ext cx="5645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N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0570A1-777F-4A5E-BC5A-8851AB43F9BC}"/>
              </a:ext>
            </a:extLst>
          </p:cNvPr>
          <p:cNvSpPr txBox="1"/>
          <p:nvPr/>
        </p:nvSpPr>
        <p:spPr>
          <a:xfrm>
            <a:off x="11148774" y="3821303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315443" y="419063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318415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nnon Ergodic Capacity Key Rema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m previous slide, ergodic capacity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b="0" dirty="0"/>
                  <a:t>Theoretical result:  Needs infinite computation and delay</a:t>
                </a:r>
              </a:p>
              <a:p>
                <a:pPr lvl="1"/>
                <a:r>
                  <a:rPr lang="en-US" dirty="0"/>
                  <a:t>We will look at performance of real codes next</a:t>
                </a:r>
              </a:p>
              <a:p>
                <a:r>
                  <a:rPr lang="en-US" dirty="0"/>
                  <a:t>TX does not need to know chann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RX must estimate and use this channel.</a:t>
                </a:r>
              </a:p>
              <a:p>
                <a:pPr lvl="1"/>
                <a:r>
                  <a:rPr lang="en-US" dirty="0"/>
                  <a:t>We will see RX design is critical</a:t>
                </a:r>
              </a:p>
              <a:p>
                <a:r>
                  <a:rPr lang="en-US" dirty="0"/>
                  <a:t>If TX knew the channel, it could get theoretically get slightly higher rate</a:t>
                </a:r>
              </a:p>
              <a:p>
                <a:pPr lvl="1"/>
                <a:r>
                  <a:rPr lang="en-US" dirty="0"/>
                  <a:t>Uses a method called water-filling</a:t>
                </a:r>
              </a:p>
              <a:p>
                <a:pPr lvl="1"/>
                <a:r>
                  <a:rPr lang="en-US" dirty="0"/>
                  <a:t>Place more power on symbols with better SNR.</a:t>
                </a:r>
              </a:p>
              <a:p>
                <a:pPr lvl="1"/>
                <a:r>
                  <a:rPr lang="en-US" dirty="0"/>
                  <a:t>Gain is not typically large and rarely used in practical wireless systems</a:t>
                </a:r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  <a:blipFill>
                <a:blip r:embed="rId2"/>
                <a:stretch>
                  <a:fillRect l="-1836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4C4B1AF2-4D69-4A13-8FF0-23CD8EB04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12" b="5073"/>
          <a:stretch/>
        </p:blipFill>
        <p:spPr>
          <a:xfrm>
            <a:off x="8782151" y="2331635"/>
            <a:ext cx="2366625" cy="1523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1EC6F38-696C-42B9-801D-3BC4ACCDAFDB}"/>
              </a:ext>
            </a:extLst>
          </p:cNvPr>
          <p:cNvSpPr/>
          <p:nvPr/>
        </p:nvSpPr>
        <p:spPr>
          <a:xfrm>
            <a:off x="9171271" y="3737445"/>
            <a:ext cx="1588383" cy="1677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1BD8BF-3398-4340-A596-FA9D52F260D6}"/>
              </a:ext>
            </a:extLst>
          </p:cNvPr>
          <p:cNvSpPr txBox="1"/>
          <p:nvPr/>
        </p:nvSpPr>
        <p:spPr>
          <a:xfrm>
            <a:off x="8176629" y="2941163"/>
            <a:ext cx="5645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N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0570A1-777F-4A5E-BC5A-8851AB43F9BC}"/>
              </a:ext>
            </a:extLst>
          </p:cNvPr>
          <p:cNvSpPr txBox="1"/>
          <p:nvPr/>
        </p:nvSpPr>
        <p:spPr>
          <a:xfrm>
            <a:off x="11148774" y="3821303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315443" y="419063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398094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Ergodic and Flat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ding capacity is always lower than flat fading</a:t>
                </a:r>
              </a:p>
              <a:p>
                <a:pPr lvl="1"/>
                <a:r>
                  <a:rPr lang="en-US" dirty="0"/>
                  <a:t>Keeping the same average SNR the same</a:t>
                </a:r>
              </a:p>
              <a:p>
                <a:pPr lvl="1"/>
                <a:r>
                  <a:rPr lang="en-US" dirty="0"/>
                  <a:t>This fact follows from Jensen’s inequality:</a:t>
                </a:r>
                <a:br>
                  <a:rPr lang="en-US" dirty="0"/>
                </a:br>
                <a:endParaRPr lang="en-US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𝑊𝐺𝑁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But gap is not that large at low to moderate SNRs</a:t>
                </a:r>
              </a:p>
              <a:p>
                <a:pPr lvl="1"/>
                <a:r>
                  <a:rPr lang="en-US" dirty="0"/>
                  <a:t>See graph to the right.  Loss of only 1-2 dB in </a:t>
                </a:r>
              </a:p>
              <a:p>
                <a:r>
                  <a:rPr lang="en-US" dirty="0"/>
                  <a:t>Conclusions:</a:t>
                </a:r>
              </a:p>
              <a:p>
                <a:pPr lvl="1"/>
                <a:r>
                  <a:rPr lang="en-US" b="0" dirty="0"/>
                  <a:t>We should try to code over large number of fading realizations</a:t>
                </a:r>
              </a:p>
              <a:p>
                <a:pPr lvl="1"/>
                <a:r>
                  <a:rPr lang="en-US" dirty="0"/>
                  <a:t>In this case, the capacity loss is theoretically small</a:t>
                </a:r>
              </a:p>
              <a:p>
                <a:pPr lvl="1"/>
                <a:r>
                  <a:rPr lang="en-US" b="0" dirty="0"/>
                  <a:t>Much better than the case of uncoded modulation</a:t>
                </a:r>
              </a:p>
              <a:p>
                <a:r>
                  <a:rPr lang="en-US" dirty="0"/>
                  <a:t>We will look at practical codes next</a:t>
                </a:r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  <a:blipFill>
                <a:blip r:embed="rId2"/>
                <a:stretch>
                  <a:fillRect l="-1858" t="-1549" b="-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B06E7CE-CEFF-4D24-902E-03BB88533A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337" y="2327424"/>
            <a:ext cx="4453492" cy="336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47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ADEA1-1BEA-40DA-8764-A274CF2CA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17490-B631-49F2-9C53-33092661A8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3926958"/>
            <a:ext cx="4885306" cy="1942138"/>
          </a:xfrm>
        </p:spPr>
        <p:txBody>
          <a:bodyPr/>
          <a:lstStyle/>
          <a:p>
            <a:r>
              <a:rPr lang="en-US" dirty="0"/>
              <a:t>Indoor environment</a:t>
            </a:r>
          </a:p>
          <a:p>
            <a:r>
              <a:rPr lang="en-US" dirty="0"/>
              <a:t>Look at large scale and small-scale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7F44E-BE9A-4CFA-8E19-E82638C4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8693BE-80F8-49FB-8998-6F0CDDCC2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88662"/>
            <a:ext cx="6562725" cy="20764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C8DFAC-E124-4AE0-88C2-1AAD4D8E1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330" y="2638480"/>
            <a:ext cx="4563836" cy="348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151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7055" y="2388214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919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45771" y="1406718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998566" y="196602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  <a:endCxn id="15" idx="1"/>
          </p:cNvCxnSpPr>
          <p:nvPr/>
        </p:nvCxnSpPr>
        <p:spPr>
          <a:xfrm>
            <a:off x="6103643" y="2347020"/>
            <a:ext cx="89492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96910" y="273110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836766" y="234528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659086" y="196428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311746" y="272949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6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blipFill>
                <a:blip r:embed="rId7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497286" y="234061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blipFill>
                <a:blip r:embed="rId8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9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12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blipFill>
                <a:blip r:embed="rId1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1678855" y="1828800"/>
            <a:ext cx="1013623" cy="1599139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417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vs. Coded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559286" y="1447800"/>
            <a:ext cx="4916777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ulation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lvl="1"/>
            <a:r>
              <a:rPr lang="en-US" dirty="0"/>
              <a:t>Modulate raw information bits </a:t>
            </a:r>
          </a:p>
          <a:p>
            <a:pPr lvl="1"/>
            <a:r>
              <a:rPr lang="en-US" dirty="0"/>
              <a:t>One symbol at a time.</a:t>
            </a:r>
          </a:p>
          <a:p>
            <a:pPr lvl="1"/>
            <a:r>
              <a:rPr lang="en-US" dirty="0"/>
              <a:t>Any symbol is in error,   data packet is lost!</a:t>
            </a:r>
          </a:p>
          <a:p>
            <a:endParaRPr lang="en-US" dirty="0"/>
          </a:p>
          <a:p>
            <a:pPr>
              <a:buNone/>
            </a:pP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ded modulation:</a:t>
            </a:r>
          </a:p>
          <a:p>
            <a:pPr lvl="1"/>
            <a:r>
              <a:rPr lang="en-US" dirty="0"/>
              <a:t>Transmit in blocks 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ame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dd extra parity bits to each block for reliability</a:t>
            </a:r>
          </a:p>
          <a:p>
            <a:pPr lvl="1"/>
            <a:r>
              <a:rPr lang="en-US" dirty="0"/>
              <a:t>Decode entire block togeth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5306" y="1811088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fo bit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24002" y="1565695"/>
            <a:ext cx="1219200" cy="626852"/>
          </a:xfrm>
          <a:prstGeom prst="rect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59571" y="1597862"/>
            <a:ext cx="1160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  <a:endParaRPr lang="en-US" sz="1600" i="1" dirty="0"/>
          </a:p>
        </p:txBody>
      </p:sp>
      <p:sp>
        <p:nvSpPr>
          <p:cNvPr id="19" name="Rectangle 18"/>
          <p:cNvSpPr/>
          <p:nvPr/>
        </p:nvSpPr>
        <p:spPr>
          <a:xfrm>
            <a:off x="1217706" y="2255472"/>
            <a:ext cx="60960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1985802" y="1682721"/>
            <a:ext cx="850392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4043202" y="1682721"/>
            <a:ext cx="74980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219058" y="2324099"/>
            <a:ext cx="609600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915946" y="169158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lex symbol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1362613-4459-4335-86CC-043C60A00FE4}"/>
              </a:ext>
            </a:extLst>
          </p:cNvPr>
          <p:cNvGrpSpPr/>
          <p:nvPr/>
        </p:nvGrpSpPr>
        <p:grpSpPr>
          <a:xfrm>
            <a:off x="1097280" y="3827251"/>
            <a:ext cx="5218983" cy="2192549"/>
            <a:chOff x="1097280" y="3827251"/>
            <a:chExt cx="5218983" cy="2192549"/>
          </a:xfrm>
        </p:grpSpPr>
        <p:sp>
          <p:nvSpPr>
            <p:cNvPr id="24" name="TextBox 23"/>
            <p:cNvSpPr txBox="1"/>
            <p:nvPr/>
          </p:nvSpPr>
          <p:spPr>
            <a:xfrm>
              <a:off x="1097280" y="49016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 bits block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662202" y="3827251"/>
              <a:ext cx="1219200" cy="626852"/>
            </a:xfrm>
            <a:prstGeom prst="rect">
              <a:avLst/>
            </a:prstGeom>
            <a:solidFill>
              <a:srgbClr val="66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19792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3132367" y="3990595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>
              <a:off x="4907268" y="3979521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186202" y="4585655"/>
              <a:ext cx="1066800" cy="2286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83619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985802" y="3827251"/>
              <a:ext cx="1061740" cy="62685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Arrow 34"/>
            <p:cNvSpPr/>
            <p:nvPr/>
          </p:nvSpPr>
          <p:spPr>
            <a:xfrm>
              <a:off x="1243584" y="3930561"/>
              <a:ext cx="74221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126010" y="3924239"/>
              <a:ext cx="8503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oding</a:t>
              </a:r>
              <a:endParaRPr lang="en-US" sz="1600" i="1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445793" y="4585655"/>
              <a:ext cx="533399" cy="2286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849880" y="4825424"/>
              <a:ext cx="5837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82532" y="481601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Parity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697480" y="54350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Coded bit block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>
              <a:off x="2262600" y="5437282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3397564" y="5438756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5122941" y="4876800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Block of symbols</a:t>
              </a:r>
            </a:p>
          </p:txBody>
        </p:sp>
        <p:cxnSp>
          <p:nvCxnSpPr>
            <p:cNvPr id="53" name="Straight Arrow Connector 52"/>
            <p:cNvCxnSpPr>
              <a:cxnSpLocks/>
            </p:cNvCxnSpPr>
            <p:nvPr/>
          </p:nvCxnSpPr>
          <p:spPr>
            <a:xfrm>
              <a:off x="2834100" y="5435024"/>
              <a:ext cx="115772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3999215-3A9B-4E6A-A9CD-372D6DE1EAB4}"/>
                </a:ext>
              </a:extLst>
            </p:cNvPr>
            <p:cNvSpPr txBox="1"/>
            <p:nvPr/>
          </p:nvSpPr>
          <p:spPr>
            <a:xfrm>
              <a:off x="3691676" y="3848289"/>
              <a:ext cx="11602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ymbol</a:t>
              </a:r>
              <a:br>
                <a:rPr lang="en-US" sz="1600" dirty="0"/>
              </a:br>
              <a:r>
                <a:rPr lang="en-US" sz="1600" dirty="0"/>
                <a:t>mapping</a:t>
              </a:r>
              <a:endParaRPr lang="en-US" sz="16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37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arameters of Block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block code h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information bits  (in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= number of coded bits (out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additional bits, typically par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baseline="-25000" dirty="0" err="1">
                        <a:latin typeface="Cambria Math" panose="02040503050406030204" pitchFamily="18" charset="0"/>
                      </a:rPr>
                      <m:t>𝑐𝑜𝑑</m:t>
                    </m:r>
                  </m:oMath>
                </a14:m>
                <a:r>
                  <a:rPr lang="en-US" sz="2200" dirty="0"/>
                  <a:t> = coding rate =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/>
                  <a:t>.</a:t>
                </a:r>
              </a:p>
              <a:p>
                <a:r>
                  <a:rPr lang="en-US" sz="2400" dirty="0"/>
                  <a:t>Typical values in wireless:  </a:t>
                </a:r>
              </a:p>
              <a:p>
                <a:pPr lvl="1"/>
                <a:r>
                  <a:rPr lang="en-US" sz="2200" b="0" dirty="0"/>
                  <a:t>Block size: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sz="2200" dirty="0"/>
                  <a:t> to 10000</a:t>
                </a:r>
              </a:p>
              <a:p>
                <a:pPr lvl="1"/>
                <a:r>
                  <a:rPr lang="en-US" sz="2200" dirty="0"/>
                  <a:t>Code rat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/>
                  <a:t>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  <a:blipFill>
                <a:blip r:embed="rId3"/>
                <a:stretch>
                  <a:fillRect l="-2039" t="-3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649615" y="2013590"/>
            <a:ext cx="2183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 information  bits</a:t>
            </a:r>
          </a:p>
          <a:p>
            <a:r>
              <a:rPr lang="en-US" sz="1600" dirty="0"/>
              <a:t>“message”</a:t>
            </a:r>
          </a:p>
        </p:txBody>
      </p:sp>
      <p:sp>
        <p:nvSpPr>
          <p:cNvPr id="6" name="Rectangle 5"/>
          <p:cNvSpPr/>
          <p:nvPr/>
        </p:nvSpPr>
        <p:spPr>
          <a:xfrm>
            <a:off x="3750259" y="1697620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402684" y="1686603"/>
            <a:ext cx="1307592" cy="22860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09362" y="1926372"/>
            <a:ext cx="11933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info bi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43476" y="192622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-k par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09361" y="2648066"/>
            <a:ext cx="25009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“Bit Codeword” :   n coded bits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7642779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9233408" y="2182867"/>
            <a:ext cx="338557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069214" y="2537560"/>
            <a:ext cx="264106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8069214" y="1686603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0296094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7167006" y="1615520"/>
            <a:ext cx="736123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929518" y="1498494"/>
            <a:ext cx="1061740" cy="626852"/>
          </a:xfrm>
          <a:prstGeom prst="rect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5187300" y="1601804"/>
            <a:ext cx="74221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69726" y="1595482"/>
            <a:ext cx="850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ding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21373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endCxn id="15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62136" y="270618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576972" y="270457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6461566" y="1491970"/>
            <a:ext cx="2408673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014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Symbol De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et-up:  Coded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get mapped to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Rece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ncoded systems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ard decision detec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rom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kes a discrete decision.  </a:t>
                </a:r>
              </a:p>
              <a:p>
                <a:r>
                  <a:rPr lang="en-US" dirty="0"/>
                  <a:t>Coded systems generally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oft decision demodul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Output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g likelihood ratio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posi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ega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  <a:blipFill>
                <a:blip r:embed="rId13"/>
                <a:stretch>
                  <a:fillRect l="-1384" t="-3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45F9EF-9001-4AB8-969F-F1E1E9D5A6FB}"/>
              </a:ext>
            </a:extLst>
          </p:cNvPr>
          <p:cNvSpPr/>
          <p:nvPr/>
        </p:nvSpPr>
        <p:spPr>
          <a:xfrm>
            <a:off x="7146272" y="1859218"/>
            <a:ext cx="1132762" cy="82569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oft </a:t>
            </a:r>
            <a:r>
              <a:rPr lang="en-US" dirty="0" err="1">
                <a:solidFill>
                  <a:schemeClr val="tx1"/>
                </a:solidFill>
              </a:rPr>
              <a:t>demo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4462AFA-0994-41EE-9DD8-CCB78D5EE354}"/>
              </a:ext>
            </a:extLst>
          </p:cNvPr>
          <p:cNvCxnSpPr>
            <a:cxnSpLocks/>
          </p:cNvCxnSpPr>
          <p:nvPr/>
        </p:nvCxnSpPr>
        <p:spPr>
          <a:xfrm>
            <a:off x="4373022" y="2251148"/>
            <a:ext cx="1043306" cy="4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8227AE-FE89-48AD-B929-2DA6E1D19687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8279034" y="2272063"/>
            <a:ext cx="17965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1E597DF-7CB0-4C22-8910-CE52D8C42339}"/>
              </a:ext>
            </a:extLst>
          </p:cNvPr>
          <p:cNvSpPr/>
          <p:nvPr/>
        </p:nvSpPr>
        <p:spPr>
          <a:xfrm>
            <a:off x="3234339" y="1851728"/>
            <a:ext cx="1132762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ymbol m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/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71EC6C6-DFEE-44EA-B86F-B07C306FEF1D}"/>
              </a:ext>
            </a:extLst>
          </p:cNvPr>
          <p:cNvCxnSpPr>
            <a:cxnSpLocks/>
          </p:cNvCxnSpPr>
          <p:nvPr/>
        </p:nvCxnSpPr>
        <p:spPr>
          <a:xfrm>
            <a:off x="1658019" y="2261515"/>
            <a:ext cx="15763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/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3409EFE0-5094-4B17-A263-E390C77CE6DB}"/>
              </a:ext>
            </a:extLst>
          </p:cNvPr>
          <p:cNvGrpSpPr/>
          <p:nvPr/>
        </p:nvGrpSpPr>
        <p:grpSpPr>
          <a:xfrm>
            <a:off x="5410407" y="2007445"/>
            <a:ext cx="533014" cy="461665"/>
            <a:chOff x="8607951" y="1900727"/>
            <a:chExt cx="533014" cy="461665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30F15-1B59-48EE-A373-83DB704166FA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4BA1486-43A7-4D18-AE6A-20E4913CD2D0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4003756-68B8-4FCB-859F-2C439B95BE2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5693972" y="2261515"/>
            <a:ext cx="1452300" cy="105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/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3CB7A62-50C4-453B-9C4F-8ABD7AED69A9}"/>
              </a:ext>
            </a:extLst>
          </p:cNvPr>
          <p:cNvCxnSpPr>
            <a:cxnSpLocks/>
          </p:cNvCxnSpPr>
          <p:nvPr/>
        </p:nvCxnSpPr>
        <p:spPr>
          <a:xfrm>
            <a:off x="5574554" y="1767538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/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/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00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Modul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84599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631919" y="180087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816727" y="2545052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93507" y="2608859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4313316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4294168" y="1874498"/>
            <a:ext cx="945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3403505" y="2545052"/>
            <a:ext cx="9098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61" idx="1"/>
          </p:cNvCxnSpPr>
          <p:nvPr/>
        </p:nvCxnSpPr>
        <p:spPr>
          <a:xfrm>
            <a:off x="5032222" y="2545052"/>
            <a:ext cx="827420" cy="3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792586" y="2806117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2C24DD8D-21D4-4188-A0EF-B47559DABBF6}"/>
              </a:ext>
            </a:extLst>
          </p:cNvPr>
          <p:cNvSpPr/>
          <p:nvPr/>
        </p:nvSpPr>
        <p:spPr>
          <a:xfrm>
            <a:off x="7612758" y="231979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9529268" y="2309084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9412289" y="1701779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 demodul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439953-E8B8-4807-8DA6-6AE81C8CB468}"/>
              </a:ext>
            </a:extLst>
          </p:cNvPr>
          <p:cNvSpPr txBox="1"/>
          <p:nvPr/>
        </p:nvSpPr>
        <p:spPr>
          <a:xfrm>
            <a:off x="7578507" y="1930698"/>
            <a:ext cx="950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4" idx="1"/>
          </p:cNvCxnSpPr>
          <p:nvPr/>
        </p:nvCxnSpPr>
        <p:spPr>
          <a:xfrm flipV="1">
            <a:off x="6578548" y="2540759"/>
            <a:ext cx="1034210" cy="7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CBB505D-7639-4C83-968C-158193844009}"/>
              </a:ext>
            </a:extLst>
          </p:cNvPr>
          <p:cNvCxnSpPr>
            <a:cxnSpLocks/>
            <a:stCxn id="64" idx="3"/>
            <a:endCxn id="65" idx="1"/>
          </p:cNvCxnSpPr>
          <p:nvPr/>
        </p:nvCxnSpPr>
        <p:spPr>
          <a:xfrm flipV="1">
            <a:off x="8331664" y="2530046"/>
            <a:ext cx="1197604" cy="10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10258450" y="2530045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ontent Placeholder 3">
            <a:extLst>
              <a:ext uri="{FF2B5EF4-FFF2-40B4-BE49-F238E27FC236}">
                <a16:creationId xmlns:a16="http://schemas.microsoft.com/office/drawing/2014/main" id="{5682E670-D73B-4814-81F6-D4BE352D2B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39952" y="3393143"/>
            <a:ext cx="10015728" cy="2475953"/>
          </a:xfrm>
        </p:spPr>
        <p:txBody>
          <a:bodyPr>
            <a:normAutofit/>
          </a:bodyPr>
          <a:lstStyle/>
          <a:p>
            <a:r>
              <a:rPr lang="en-US" dirty="0"/>
              <a:t>This section: 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 modulation </a:t>
            </a:r>
            <a:r>
              <a:rPr lang="en-US" dirty="0"/>
              <a:t>over fading channels</a:t>
            </a:r>
          </a:p>
          <a:p>
            <a:pPr lvl="1"/>
            <a:r>
              <a:rPr lang="en-US" dirty="0"/>
              <a:t>That is, communication with no channel encoding and decoding</a:t>
            </a:r>
          </a:p>
          <a:p>
            <a:r>
              <a:rPr lang="en-US" dirty="0"/>
              <a:t>We will show uncoded modulation works very poorly</a:t>
            </a:r>
          </a:p>
          <a:p>
            <a:r>
              <a:rPr lang="en-US" dirty="0"/>
              <a:t>Virtually all practical wireless systems use coding of some form</a:t>
            </a:r>
          </a:p>
          <a:p>
            <a:pPr lvl="1"/>
            <a:endParaRPr lang="en-US" dirty="0"/>
          </a:p>
        </p:txBody>
      </p:sp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498" y="1584819"/>
            <a:ext cx="1151194" cy="721420"/>
          </a:xfrm>
          <a:prstGeom prst="rect">
            <a:avLst/>
          </a:prstGeom>
        </p:spPr>
      </p:pic>
      <p:sp>
        <p:nvSpPr>
          <p:cNvPr id="80" name="TextBox 79">
            <a:extLst>
              <a:ext uri="{FF2B5EF4-FFF2-40B4-BE49-F238E27FC236}">
                <a16:creationId xmlns:a16="http://schemas.microsoft.com/office/drawing/2014/main" id="{262EB25F-928A-41DB-B269-618A463EBB37}"/>
              </a:ext>
            </a:extLst>
          </p:cNvPr>
          <p:cNvSpPr txBox="1"/>
          <p:nvPr/>
        </p:nvSpPr>
        <p:spPr>
          <a:xfrm>
            <a:off x="3470080" y="2576410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2059E0E-B6DA-4B45-A3F1-B9061DA564AC}"/>
              </a:ext>
            </a:extLst>
          </p:cNvPr>
          <p:cNvSpPr txBox="1"/>
          <p:nvPr/>
        </p:nvSpPr>
        <p:spPr>
          <a:xfrm>
            <a:off x="8542110" y="2548113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10381932" y="2576410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 for QPS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n-US" b="0" dirty="0"/>
              </a:p>
              <a:p>
                <a:r>
                  <a:rPr lang="en-US" dirty="0"/>
                  <a:t>R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LR for b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[Each dim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Likelihood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  <a:blipFill>
                <a:blip r:embed="rId2"/>
                <a:stretch>
                  <a:fillRect l="-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80FE75C1-BA37-4A01-ADC5-573A07F381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31069" r="12144" b="5772"/>
          <a:stretch/>
        </p:blipFill>
        <p:spPr bwMode="auto">
          <a:xfrm>
            <a:off x="7950769" y="2880293"/>
            <a:ext cx="3078481" cy="2251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3E7519-3001-416D-A729-25A836D52037}"/>
              </a:ext>
            </a:extLst>
          </p:cNvPr>
          <p:cNvSpPr txBox="1"/>
          <p:nvPr/>
        </p:nvSpPr>
        <p:spPr>
          <a:xfrm>
            <a:off x="855182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C2961A-AE3D-4E0B-A9B7-20111588E0CC}"/>
              </a:ext>
            </a:extLst>
          </p:cNvPr>
          <p:cNvSpPr txBox="1"/>
          <p:nvPr/>
        </p:nvSpPr>
        <p:spPr>
          <a:xfrm>
            <a:off x="999028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B9EC840-A7FD-4096-9A15-B4B67F4BA447}"/>
              </a:ext>
            </a:extLst>
          </p:cNvPr>
          <p:cNvSpPr txBox="1"/>
          <p:nvPr/>
        </p:nvSpPr>
        <p:spPr>
          <a:xfrm>
            <a:off x="1003335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FCAB8CD-3260-422E-A526-FA910D9109D0}"/>
              </a:ext>
            </a:extLst>
          </p:cNvPr>
          <p:cNvSpPr txBox="1"/>
          <p:nvPr/>
        </p:nvSpPr>
        <p:spPr>
          <a:xfrm>
            <a:off x="848753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4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/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/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88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PSK LLR Visualiz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i="1" dirty="0"/>
              </a:p>
              <a:p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  <a:blipFill>
                <a:blip r:embed="rId9"/>
                <a:stretch>
                  <a:fillRect l="-2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3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76600A3-B219-4B63-B01E-8D9B10495C5A}"/>
              </a:ext>
            </a:extLst>
          </p:cNvPr>
          <p:cNvCxnSpPr/>
          <p:nvPr/>
        </p:nvCxnSpPr>
        <p:spPr>
          <a:xfrm>
            <a:off x="2486645" y="2958937"/>
            <a:ext cx="28250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145DB36-DC12-4FBB-A658-DF811A059DD0}"/>
              </a:ext>
            </a:extLst>
          </p:cNvPr>
          <p:cNvCxnSpPr/>
          <p:nvPr/>
        </p:nvCxnSpPr>
        <p:spPr>
          <a:xfrm flipV="1">
            <a:off x="3824125" y="2092305"/>
            <a:ext cx="0" cy="1562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EFF44E81-04AF-4510-B279-C40F5AC54A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1965" y="2216944"/>
            <a:ext cx="2583747" cy="1969952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75F70C-FC71-4F9C-AD47-04B8529625B9}"/>
              </a:ext>
            </a:extLst>
          </p:cNvPr>
          <p:cNvCxnSpPr/>
          <p:nvPr/>
        </p:nvCxnSpPr>
        <p:spPr>
          <a:xfrm flipV="1">
            <a:off x="2575354" y="2336056"/>
            <a:ext cx="2565779" cy="1179457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/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/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/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blipFill>
                <a:blip r:embed="rId13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/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0" dirty="0"/>
                  <a:t> </a:t>
                </a:r>
                <a:br>
                  <a:rPr lang="en-US" b="0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blipFill>
                <a:blip r:embed="rId14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row: Right 15">
            <a:extLst>
              <a:ext uri="{FF2B5EF4-FFF2-40B4-BE49-F238E27FC236}">
                <a16:creationId xmlns:a16="http://schemas.microsoft.com/office/drawing/2014/main" id="{BB17F248-8B58-4758-917C-4DF511FF04EA}"/>
              </a:ext>
            </a:extLst>
          </p:cNvPr>
          <p:cNvSpPr/>
          <p:nvPr/>
        </p:nvSpPr>
        <p:spPr>
          <a:xfrm>
            <a:off x="6132558" y="2550085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F3E076C4-48A6-4755-82BF-9098DDED694B}"/>
              </a:ext>
            </a:extLst>
          </p:cNvPr>
          <p:cNvSpPr/>
          <p:nvPr/>
        </p:nvSpPr>
        <p:spPr>
          <a:xfrm rot="10800000">
            <a:off x="1097280" y="2423493"/>
            <a:ext cx="978408" cy="637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8245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744" y="301803"/>
            <a:ext cx="10058400" cy="1040211"/>
          </a:xfrm>
        </p:spPr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igher order constellations (</a:t>
                </a:r>
                <a:r>
                  <a:rPr lang="en-US" dirty="0" err="1"/>
                  <a:t>eg.</a:t>
                </a:r>
                <a:r>
                  <a:rPr lang="en-US" dirty="0"/>
                  <a:t> 16- or 64-QAM)</a:t>
                </a:r>
              </a:p>
              <a:p>
                <a:r>
                  <a:rPr lang="en-US" dirty="0"/>
                  <a:t>Each constell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point is a function of multiple bits.</a:t>
                </a:r>
              </a:p>
              <a:p>
                <a:r>
                  <a:rPr lang="en-US" dirty="0"/>
                  <a:t>Example:  For 16-QAM</a:t>
                </a:r>
              </a:p>
              <a:p>
                <a:pPr lvl="1"/>
                <a:r>
                  <a:rPr lang="en-US" dirty="0"/>
                  <a:t>In phase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 depends on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not compute LLR on an individual bit directl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  <a:blipFill>
                <a:blip r:embed="rId11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311915" y="4873663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37691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4701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2169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59179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blipFill>
                <a:blip r:embed="rId12"/>
                <a:stretch>
                  <a:fillRect l="-5325" t="-5660" r="-4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397515" y="4614583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594450" y="432502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42250" y="432502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32A97F71-EE2B-4031-A3FE-39524DFD09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" r="50000" b="-1"/>
          <a:stretch/>
        </p:blipFill>
        <p:spPr bwMode="auto">
          <a:xfrm>
            <a:off x="8487534" y="2101350"/>
            <a:ext cx="2955078" cy="2419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9675E21-E691-478B-B66D-BA5142589F25}"/>
              </a:ext>
            </a:extLst>
          </p:cNvPr>
          <p:cNvSpPr txBox="1"/>
          <p:nvPr/>
        </p:nvSpPr>
        <p:spPr>
          <a:xfrm>
            <a:off x="4318350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826084F-9258-4D98-A474-58BCC8B62283}"/>
              </a:ext>
            </a:extLst>
          </p:cNvPr>
          <p:cNvSpPr txBox="1"/>
          <p:nvPr/>
        </p:nvSpPr>
        <p:spPr>
          <a:xfrm>
            <a:off x="5076285" y="43161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CE0E3B1-D12B-4303-9C5E-81C9C530CF58}"/>
              </a:ext>
            </a:extLst>
          </p:cNvPr>
          <p:cNvSpPr txBox="1"/>
          <p:nvPr/>
        </p:nvSpPr>
        <p:spPr>
          <a:xfrm>
            <a:off x="5743091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blipFill>
                <a:blip r:embed="rId15"/>
                <a:stretch>
                  <a:fillRect l="-156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0418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o create LLRs for individual bits use total probability rul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0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1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esulting bitwise LLR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𝐿𝑅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latin typeface="Cambria Math"/>
                      </a:rPr>
                      <m:t>for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1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  <a:blipFill>
                <a:blip r:embed="rId2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783547" y="2177397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42407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9417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6885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63895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blipFill>
                <a:blip r:embed="rId3"/>
                <a:stretch>
                  <a:fillRect l="-4734" t="-5660" r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869147" y="1918317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513882" y="162875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𝑠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7733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200954" y="3181588"/>
            <a:ext cx="5413206" cy="2695394"/>
          </a:xfrm>
        </p:spPr>
        <p:txBody>
          <a:bodyPr>
            <a:normAutofit/>
          </a:bodyPr>
          <a:lstStyle/>
          <a:p>
            <a:r>
              <a:rPr lang="en-US" dirty="0"/>
              <a:t>LLRs can have irregular shapes</a:t>
            </a:r>
          </a:p>
          <a:p>
            <a:r>
              <a:rPr lang="en-US" dirty="0"/>
              <a:t>Not simple linear function as in BPSK / QPSK case</a:t>
            </a:r>
          </a:p>
          <a:p>
            <a:r>
              <a:rPr lang="en-US" dirty="0"/>
              <a:t>Often use approximations</a:t>
            </a:r>
          </a:p>
          <a:p>
            <a:r>
              <a:rPr lang="en-US" dirty="0"/>
              <a:t>More info:  </a:t>
            </a:r>
            <a:r>
              <a:rPr lang="en-US" dirty="0" err="1"/>
              <a:t>Caire</a:t>
            </a:r>
            <a:r>
              <a:rPr lang="en-US" dirty="0"/>
              <a:t>,  </a:t>
            </a:r>
            <a:r>
              <a:rPr lang="en-US" dirty="0" err="1"/>
              <a:t>Taricco</a:t>
            </a:r>
            <a:r>
              <a:rPr lang="en-US" dirty="0"/>
              <a:t> and  </a:t>
            </a:r>
            <a:r>
              <a:rPr lang="en-US" dirty="0" err="1"/>
              <a:t>Biglieri</a:t>
            </a:r>
            <a:r>
              <a:rPr lang="en-US" dirty="0"/>
              <a:t>, “Bit-Interleaved Coded Modulation," 1998.</a:t>
            </a:r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0" y="1978839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502920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573024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647700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717804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43829" y="1609508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29" y="1609508"/>
                <a:ext cx="1028871" cy="646331"/>
              </a:xfrm>
              <a:prstGeom prst="rect">
                <a:avLst/>
              </a:prstGeom>
              <a:blipFill>
                <a:blip r:embed="rId2"/>
                <a:stretch>
                  <a:fillRect l="-4734" t="-4717" r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3657600" y="1719759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54535" y="1430199"/>
                <a:ext cx="5444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535" y="1430199"/>
                <a:ext cx="54444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562601" y="1430199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1" y="1430199"/>
                <a:ext cx="55034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302335" y="143019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88136" y="1430199"/>
                <a:ext cx="555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136" y="1430199"/>
                <a:ext cx="55566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201829" y="1430199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829" y="1430199"/>
                <a:ext cx="55034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29601" y="1518067"/>
                <a:ext cx="1299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𝑠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1" y="1518067"/>
                <a:ext cx="1299587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416" y="3480490"/>
            <a:ext cx="3222665" cy="2219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15466" y="2907268"/>
            <a:ext cx="247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LR for c2         LLR for c1</a:t>
            </a:r>
          </a:p>
        </p:txBody>
      </p:sp>
    </p:spTree>
    <p:extLst>
      <p:ext uri="{BB962C8B-B14F-4D97-AF65-F5344CB8AC3E}">
        <p14:creationId xmlns:p14="http://schemas.microsoft.com/office/powerpoint/2010/main" val="6744300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21277" y="1940024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</p:cNvCxnSpPr>
          <p:nvPr/>
        </p:nvCxnSpPr>
        <p:spPr>
          <a:xfrm>
            <a:off x="6103643" y="2347020"/>
            <a:ext cx="101763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10383" y="2657065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959477" y="2319291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781797" y="1938291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434457" y="2703502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619997" y="2314618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8024957" y="1451275"/>
            <a:ext cx="2633864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503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Channel Decod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coding</a:t>
                </a:r>
                <a:r>
                  <a:rPr lang="en-US" dirty="0"/>
                  <a:t>:  Information block: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/>
                  <a:t> generates a </a:t>
                </a:r>
                <a:r>
                  <a:rPr lang="en-US" dirty="0"/>
                  <a:t>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 gets a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0" dirty="0"/>
                  <a:t> number of complex modulation symbol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decoder</a:t>
                </a:r>
                <a:r>
                  <a:rPr lang="en-US" b="0" dirty="0"/>
                  <a:t>:  Goal is to estim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b="0" dirty="0"/>
                  <a:t> (or equivalentl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b="0" dirty="0"/>
                  <a:t>) fr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b="0" dirty="0"/>
                  <a:t>.  </a:t>
                </a:r>
              </a:p>
              <a:p>
                <a:r>
                  <a:rPr lang="en-US" dirty="0"/>
                  <a:t>Ideally will use maximum likelihood decoding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inds the codeword that is most likely given the receive vector</a:t>
                </a:r>
              </a:p>
              <a:p>
                <a:pPr lvl="1"/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  <a:blipFill>
                <a:blip r:embed="rId10"/>
                <a:stretch>
                  <a:fillRect l="-1445" t="-2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6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454136B-7938-4507-ABDE-F7F0E7F878B3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62BC2D90-5461-4E5E-A4B3-D6D709C7B3EF}"/>
              </a:ext>
            </a:extLst>
          </p:cNvPr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C36034-28FA-4C87-808F-45CC4DE584C4}"/>
              </a:ext>
            </a:extLst>
          </p:cNvPr>
          <p:cNvSpPr txBox="1"/>
          <p:nvPr/>
        </p:nvSpPr>
        <p:spPr>
          <a:xfrm>
            <a:off x="1673479" y="205463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4DFEE92-6C08-4D5A-A858-DFC5B055F3D5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7BA18B98-016E-43F6-BA17-AA367ACE2210}"/>
              </a:ext>
            </a:extLst>
          </p:cNvPr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D61E16-A9B9-4FA4-87F9-30EAC2B5E1AF}"/>
              </a:ext>
            </a:extLst>
          </p:cNvPr>
          <p:cNvSpPr txBox="1"/>
          <p:nvPr/>
        </p:nvSpPr>
        <p:spPr>
          <a:xfrm>
            <a:off x="3070085" y="2064065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FE13B5F-161B-4B32-95D7-6BDE32B649EF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208642FE-02E1-4646-B6C1-9C243CF91CAB}"/>
              </a:ext>
            </a:extLst>
          </p:cNvPr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41ABA3-0E3E-4B49-9376-2E05CB74D74B}"/>
              </a:ext>
            </a:extLst>
          </p:cNvPr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B586814-10C2-47DE-8B7C-97DE4FA2BA4A}"/>
              </a:ext>
            </a:extLst>
          </p:cNvPr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3C7625-8FAB-4073-BAA8-FA8E2D58B933}"/>
              </a:ext>
            </a:extLst>
          </p:cNvPr>
          <p:cNvCxnSpPr>
            <a:cxnSpLocks/>
            <a:endCxn id="14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694DD77-DD58-4606-9968-C7DF5BB032EB}"/>
              </a:ext>
            </a:extLst>
          </p:cNvPr>
          <p:cNvSpPr txBox="1"/>
          <p:nvPr/>
        </p:nvSpPr>
        <p:spPr>
          <a:xfrm>
            <a:off x="6754742" y="2077389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21AD4E3-2836-452B-AB35-68B30DB5A59B}"/>
              </a:ext>
            </a:extLst>
          </p:cNvPr>
          <p:cNvCxnSpPr>
            <a:stCxn id="14" idx="3"/>
            <a:endCxn id="18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443F8-2C63-48D6-9B23-CD364B01EBCA}"/>
              </a:ext>
            </a:extLst>
          </p:cNvPr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A4A8F7-DD40-496E-A030-F58088AA26BA}"/>
              </a:ext>
            </a:extLst>
          </p:cNvPr>
          <p:cNvSpPr txBox="1"/>
          <p:nvPr/>
        </p:nvSpPr>
        <p:spPr>
          <a:xfrm>
            <a:off x="8659297" y="2005425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/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6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332BB8E-D184-445C-8BD1-1A17B483CA4F}"/>
              </a:ext>
            </a:extLst>
          </p:cNvPr>
          <p:cNvCxnSpPr>
            <a:cxnSpLocks/>
            <a:stCxn id="18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7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23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via the LLRs, Par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hannel decoding: Ideally select codeword to maximiz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Equivalently we can maximiz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func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ighest likelihood relative to the all zero codeword</a:t>
                </a:r>
                <a:endParaRPr lang="en-US" b="0" dirty="0"/>
              </a:p>
              <a:p>
                <a:r>
                  <a:rPr lang="en-US" dirty="0"/>
                  <a:t>Assume likelihood factors as: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complex </a:t>
                </a:r>
                <a:r>
                  <a:rPr lang="en-US" b="0" dirty="0"/>
                  <a:t>modulation symbol containing coded b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b="0" dirty="0"/>
                  <a:t>Hence, objective is: 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</m:e>
                    </m:func>
                  </m:oMath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d>
                              </m:den>
                            </m:f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marL="201168" lvl="1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  <a:blipFill>
                <a:blip r:embed="rId3"/>
                <a:stretch>
                  <a:fillRect l="-1445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0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via the LLRs, Part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m previous slide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𝜎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e>
                                                </m:d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𝜎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e>
                                                </m:d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=0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But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Hence, the channel decoder can find the codeword by maximizing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𝐿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br>
                  <a:rPr lang="en-US" dirty="0"/>
                </a:br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marL="201168" lvl="1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  <a:blipFill>
                <a:blip r:embed="rId2"/>
                <a:stretch>
                  <a:fillRect l="-1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90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05892-0A8D-4A93-A6F9-EE1FDAE9B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Compl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Channel decoding ideally selects codeword 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𝐿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Brute force optimization is exponentially difficult:</a:t>
                </a:r>
              </a:p>
              <a:p>
                <a:pPr lvl="1"/>
                <a:r>
                  <a:rPr lang="en-US" dirty="0"/>
                  <a:t>Suppose the information block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dirty="0"/>
                  <a:t> generates one 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Optimization must, ideally, search ov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en-US" dirty="0"/>
                  <a:t> possible codeword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Computationally impossible</a:t>
                </a:r>
              </a:p>
              <a:p>
                <a:endParaRPr lang="en-US" dirty="0"/>
              </a:p>
              <a:p>
                <a:r>
                  <a:rPr lang="en-US" dirty="0"/>
                  <a:t>Coding design requires searching over coding mechanisms with:</a:t>
                </a:r>
              </a:p>
              <a:p>
                <a:pPr lvl="1"/>
                <a:r>
                  <a:rPr lang="en-US" dirty="0"/>
                  <a:t>Computationally tractable decoding</a:t>
                </a:r>
              </a:p>
              <a:p>
                <a:pPr lvl="1"/>
                <a:r>
                  <a:rPr lang="en-US" dirty="0"/>
                  <a:t>But still have good performan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16AC55-B6FA-401E-B20B-318BCA731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70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E0D9991-4C7D-451A-AF2C-5B584C3F82E0}"/>
              </a:ext>
            </a:extLst>
          </p:cNvPr>
          <p:cNvSpPr/>
          <p:nvPr/>
        </p:nvSpPr>
        <p:spPr>
          <a:xfrm>
            <a:off x="4414327" y="3128864"/>
            <a:ext cx="3048000" cy="70984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57374" y="2327152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543747" y="1683919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789502" y="2548114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66282" y="2611921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7" idx="3"/>
            <a:endCxn id="61" idx="1"/>
          </p:cNvCxnSpPr>
          <p:nvPr/>
        </p:nvCxnSpPr>
        <p:spPr>
          <a:xfrm>
            <a:off x="3376280" y="2548114"/>
            <a:ext cx="24833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620078" y="1356531"/>
            <a:ext cx="1583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8606336" y="232866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8319286" y="1756974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ymbol demodulation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5" idx="1"/>
          </p:cNvCxnSpPr>
          <p:nvPr/>
        </p:nvCxnSpPr>
        <p:spPr>
          <a:xfrm>
            <a:off x="6578548" y="2548114"/>
            <a:ext cx="2027788" cy="15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9325002" y="2526227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mple memoryless model</a:t>
                </a:r>
                <a:r>
                  <a:rPr lang="en-US" dirty="0"/>
                  <a:t>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TX and RX QAM symbo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:  Fading channel gain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Noise 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sumption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Perfect synchronization</a:t>
                </a:r>
              </a:p>
              <a:p>
                <a:pPr lvl="1"/>
                <a:r>
                  <a:rPr lang="en-US" dirty="0"/>
                  <a:t>No ISI in the channel (or the equalizer has removed the effect of the ISI, more on this later)</a:t>
                </a:r>
              </a:p>
              <a:p>
                <a:pPr lvl="1"/>
                <a:r>
                  <a:rPr lang="en-US" dirty="0"/>
                  <a:t>We can look at one symbol at a tim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  <a:blipFill>
                <a:blip r:embed="rId2"/>
                <a:stretch>
                  <a:fillRect l="-1461" t="-3024" b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498" y="1654187"/>
            <a:ext cx="1151194" cy="7214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/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R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blipFill>
                <a:blip r:embed="rId4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9448484" y="2572592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/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T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blipFill>
                <a:blip r:embed="rId5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72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Quest for the Shannon Lim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2400" dirty="0"/>
              <a:t>Shannon capacity formula and random codes, 1948.</a:t>
            </a:r>
          </a:p>
          <a:p>
            <a:pPr lvl="1"/>
            <a:r>
              <a:rPr lang="en-US" sz="2200" dirty="0"/>
              <a:t>Determines the capacity, but no practical code to achieve it.</a:t>
            </a:r>
          </a:p>
          <a:p>
            <a:r>
              <a:rPr lang="en-US" sz="2400" dirty="0"/>
              <a:t>Hamming (7,4) code, 1950</a:t>
            </a:r>
          </a:p>
          <a:p>
            <a:r>
              <a:rPr lang="en-US" sz="2400" dirty="0"/>
              <a:t>Reed-Solomon codes based on polynomials over finite fields, 1960 </a:t>
            </a:r>
          </a:p>
          <a:p>
            <a:pPr lvl="1"/>
            <a:r>
              <a:rPr lang="en-US" sz="2200" dirty="0"/>
              <a:t>Used in Voyager program, 1977.  CD players, 1982.</a:t>
            </a:r>
          </a:p>
          <a:p>
            <a:r>
              <a:rPr lang="en-US" sz="2300" dirty="0" err="1"/>
              <a:t>Convolutional</a:t>
            </a:r>
            <a:r>
              <a:rPr lang="en-US" sz="2300" dirty="0"/>
              <a:t> codes.  </a:t>
            </a:r>
          </a:p>
          <a:p>
            <a:pPr lvl="1"/>
            <a:r>
              <a:rPr lang="en-US" sz="2000" dirty="0" err="1"/>
              <a:t>Viterbi</a:t>
            </a:r>
            <a:r>
              <a:rPr lang="en-US" sz="2000" dirty="0"/>
              <a:t> algorithm, 1969.  Widely used in cellular systems.  (</a:t>
            </a:r>
            <a:r>
              <a:rPr lang="en-US" sz="2000" dirty="0" err="1"/>
              <a:t>Viterbi</a:t>
            </a:r>
            <a:r>
              <a:rPr lang="en-US" sz="2000" dirty="0"/>
              <a:t> later invents CDMA and founds Qualcomm)</a:t>
            </a:r>
          </a:p>
          <a:p>
            <a:pPr lvl="1"/>
            <a:r>
              <a:rPr lang="en-US" sz="2000" dirty="0"/>
              <a:t>Typically, within 3-4 dB of capacity</a:t>
            </a:r>
          </a:p>
          <a:p>
            <a:r>
              <a:rPr lang="en-US" sz="2300" dirty="0"/>
              <a:t>Turbo codes, </a:t>
            </a:r>
            <a:r>
              <a:rPr lang="en-US" sz="2000" dirty="0" err="1"/>
              <a:t>Berrou</a:t>
            </a:r>
            <a:r>
              <a:rPr lang="en-US" sz="2000" dirty="0"/>
              <a:t>, </a:t>
            </a:r>
            <a:r>
              <a:rPr lang="en-US" sz="2000" dirty="0" err="1"/>
              <a:t>Glavieux</a:t>
            </a:r>
            <a:r>
              <a:rPr lang="en-US" sz="2000" dirty="0"/>
              <a:t>, </a:t>
            </a:r>
            <a:r>
              <a:rPr lang="en-US" sz="2000" dirty="0" err="1"/>
              <a:t>Thitimajshima</a:t>
            </a:r>
            <a:r>
              <a:rPr lang="en-US" sz="2000" dirty="0"/>
              <a:t>, 1993.</a:t>
            </a:r>
          </a:p>
          <a:p>
            <a:pPr lvl="1"/>
            <a:r>
              <a:rPr lang="en-US" sz="2000" dirty="0"/>
              <a:t>Able to achieve capacity within a fraction of dB.</a:t>
            </a:r>
          </a:p>
          <a:p>
            <a:pPr lvl="1"/>
            <a:r>
              <a:rPr lang="en-US" sz="2000" dirty="0"/>
              <a:t>Adopted as standard in all 4G and 5G cellular systems by the late 1990s.</a:t>
            </a:r>
          </a:p>
          <a:p>
            <a:r>
              <a:rPr lang="en-US" sz="2300" dirty="0"/>
              <a:t>LDPC codes</a:t>
            </a:r>
          </a:p>
          <a:p>
            <a:pPr lvl="1"/>
            <a:r>
              <a:rPr lang="en-US" sz="2000" dirty="0"/>
              <a:t>Similar iterative technique as turbo codes.  Re-discovered in 1996.</a:t>
            </a:r>
          </a:p>
          <a:p>
            <a:pPr lvl="1"/>
            <a:r>
              <a:rPr lang="en-US" sz="2000" dirty="0"/>
              <a:t>Used in 5G systems</a:t>
            </a:r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Encode data through parallel binary (usu. FIR) filters</a:t>
                </a:r>
              </a:p>
              <a:p>
                <a:r>
                  <a:rPr lang="en-US" sz="2400" dirty="0"/>
                  <a:t>Example </a:t>
                </a:r>
                <a:r>
                  <a:rPr lang="en-US" sz="2400" dirty="0" err="1"/>
                  <a:t>convolutional</a:t>
                </a:r>
                <a:r>
                  <a:rPr lang="en-US" sz="2400" dirty="0"/>
                  <a:t> code:</a:t>
                </a:r>
              </a:p>
              <a:p>
                <a:pPr lvl="1"/>
                <a:r>
                  <a:rPr lang="en-US" sz="2000" dirty="0"/>
                  <a:t>Rate = ½ (two output bits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) </m:t>
                    </m:r>
                  </m:oMath>
                </a14:m>
                <a:r>
                  <a:rPr lang="en-US" sz="2000" dirty="0"/>
                  <a:t>for each input bi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nstraint length </a:t>
                </a:r>
                <a:r>
                  <a:rPr lang="en-US" sz="2000" i="1" dirty="0"/>
                  <a:t>K=3</a:t>
                </a:r>
                <a:r>
                  <a:rPr lang="en-US" sz="2000" dirty="0"/>
                  <a:t> (size of shift register)</a:t>
                </a:r>
              </a:p>
              <a:p>
                <a:pPr lvl="1"/>
                <a:r>
                  <a:rPr lang="en-US" sz="2000" dirty="0"/>
                  <a:t>Additions are modulo two</a:t>
                </a:r>
              </a:p>
              <a:p>
                <a:r>
                  <a:rPr lang="en-US" sz="2200" dirty="0"/>
                  <a:t>Benefits:</a:t>
                </a:r>
              </a:p>
              <a:p>
                <a:pPr lvl="1"/>
                <a:r>
                  <a:rPr lang="en-US" sz="2000" dirty="0"/>
                  <a:t>Easy to implement, good performance</a:t>
                </a:r>
              </a:p>
              <a:p>
                <a:pPr lvl="1"/>
                <a:r>
                  <a:rPr lang="en-US" sz="2000" dirty="0"/>
                  <a:t>Can be decoded with Viterbi algorithm</a:t>
                </a:r>
                <a:br>
                  <a:rPr lang="en-US" sz="2000" dirty="0"/>
                </a:br>
                <a:r>
                  <a:rPr lang="en-US" sz="2000" dirty="0"/>
                  <a:t>Iterative procedure similar to dynamic programming procedure</a:t>
                </a:r>
              </a:p>
              <a:p>
                <a:pPr lvl="1"/>
                <a:r>
                  <a:rPr lang="en-US" sz="2000" dirty="0"/>
                  <a:t>See digital comm class for more details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onvEn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249" y="1655088"/>
            <a:ext cx="4171751" cy="14382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25048" y="20023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b[t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658821" y="1539279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1</a:t>
            </a:r>
            <a:r>
              <a:rPr lang="en-US" sz="1600" dirty="0"/>
              <a:t>[t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11048" y="26119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2</a:t>
            </a:r>
            <a:r>
              <a:rPr lang="en-US" sz="1600" dirty="0"/>
              <a:t>[t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87048" y="2128855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468048" y="2129539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57030" y="2137481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/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blipFill>
                <a:blip r:embed="rId4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480px-Fec_survey_convolutional_code_perfor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7" y="1503082"/>
            <a:ext cx="5724143" cy="4352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 Perform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620512" y="1600200"/>
            <a:ext cx="5254752" cy="4419600"/>
          </a:xfrm>
        </p:spPr>
        <p:txBody>
          <a:bodyPr/>
          <a:lstStyle/>
          <a:p>
            <a:r>
              <a:rPr lang="en-US" dirty="0"/>
              <a:t>Convolutional codes performance:</a:t>
            </a:r>
          </a:p>
          <a:p>
            <a:pPr lvl="1"/>
            <a:r>
              <a:rPr lang="en-US" dirty="0"/>
              <a:t> &gt; 5 dB better than uncoded BPSK at low BER</a:t>
            </a:r>
          </a:p>
          <a:p>
            <a:r>
              <a:rPr lang="en-US" dirty="0"/>
              <a:t>Only moderate constraint length (K=7) needed</a:t>
            </a:r>
          </a:p>
          <a:p>
            <a:r>
              <a:rPr lang="en-US" dirty="0"/>
              <a:t>Source:  </a:t>
            </a:r>
            <a:r>
              <a:rPr lang="en-US" dirty="0" err="1"/>
              <a:t>Proakis</a:t>
            </a:r>
            <a:r>
              <a:rPr lang="en-US" dirty="0"/>
              <a:t>, “Digital communications”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C8B3072-B036-41B3-A5F5-9D69595F4D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615" y="2945717"/>
            <a:ext cx="3672795" cy="29641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3A117B-48E3-4B19-A388-B83DDE70E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6B70A-C46A-46F5-B3A4-4ED361A76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8407" y="1518653"/>
            <a:ext cx="3867981" cy="2056445"/>
          </a:xfrm>
        </p:spPr>
        <p:txBody>
          <a:bodyPr/>
          <a:lstStyle/>
          <a:p>
            <a:r>
              <a:rPr lang="en-US" dirty="0"/>
              <a:t>MATLAB has excellent tools</a:t>
            </a:r>
          </a:p>
          <a:p>
            <a:pPr lvl="1"/>
            <a:r>
              <a:rPr lang="en-US" dirty="0"/>
              <a:t>Conv encoder / decoder</a:t>
            </a:r>
          </a:p>
          <a:p>
            <a:pPr lvl="1"/>
            <a:r>
              <a:rPr lang="en-US" dirty="0"/>
              <a:t>LLR</a:t>
            </a:r>
          </a:p>
          <a:p>
            <a:r>
              <a:rPr lang="en-US" dirty="0"/>
              <a:t>See dem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7C2E72-E649-4D0C-89B3-95BAF327E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3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1E02-4488-4BEC-ADAA-06D97719FA3C}"/>
              </a:ext>
            </a:extLst>
          </p:cNvPr>
          <p:cNvSpPr txBox="1"/>
          <p:nvPr/>
        </p:nvSpPr>
        <p:spPr>
          <a:xfrm>
            <a:off x="1463932" y="4693016"/>
            <a:ext cx="1768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=1/2, QPSK, </a:t>
            </a:r>
            <a:br>
              <a:rPr lang="en-US" dirty="0"/>
            </a:br>
            <a:r>
              <a:rPr lang="en-US" dirty="0"/>
              <a:t>K=7 conv cod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74B634-7DB2-4744-82B1-A4808162C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388" y="1471720"/>
            <a:ext cx="5781675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2452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5C079-4D37-44B0-99A5-CBA493F877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4976" y="1539279"/>
            <a:ext cx="536448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urbo code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oncatenation of two convolutional codes</a:t>
            </a:r>
            <a:br>
              <a:rPr lang="en-US" dirty="0"/>
            </a:br>
            <a:r>
              <a:rPr lang="en-US" dirty="0"/>
              <a:t>Typically IIR and short (K=3) </a:t>
            </a:r>
          </a:p>
          <a:p>
            <a:pPr lvl="1"/>
            <a:r>
              <a:rPr lang="en-US" dirty="0" err="1">
                <a:solidFill>
                  <a:schemeClr val="tx1"/>
                </a:solidFill>
              </a:rPr>
              <a:t>Interleaver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dirty="0"/>
              <a:t>Randomly permutes the input bits</a:t>
            </a:r>
          </a:p>
          <a:p>
            <a:r>
              <a:rPr lang="en-US" dirty="0"/>
              <a:t>Output </a:t>
            </a:r>
          </a:p>
          <a:p>
            <a:pPr lvl="1"/>
            <a:r>
              <a:rPr lang="en-US" dirty="0"/>
              <a:t>Input bit, and </a:t>
            </a:r>
          </a:p>
          <a:p>
            <a:pPr lvl="1"/>
            <a:r>
              <a:rPr lang="en-US" dirty="0"/>
              <a:t>Parity bits from each convolutional encoder</a:t>
            </a:r>
          </a:p>
          <a:p>
            <a:pPr lvl="1"/>
            <a:r>
              <a:rPr lang="en-US" dirty="0"/>
              <a:t>With no puncturing R=1/3</a:t>
            </a:r>
          </a:p>
          <a:p>
            <a:r>
              <a:rPr lang="en-US" dirty="0"/>
              <a:t>Discovered in 1993,</a:t>
            </a:r>
            <a:r>
              <a:rPr lang="en-US" sz="2300" dirty="0"/>
              <a:t> , </a:t>
            </a:r>
          </a:p>
          <a:p>
            <a:pPr lvl="1"/>
            <a:r>
              <a:rPr lang="en-US" dirty="0" err="1"/>
              <a:t>Berrou</a:t>
            </a:r>
            <a:r>
              <a:rPr lang="en-US" dirty="0"/>
              <a:t>, </a:t>
            </a:r>
            <a:r>
              <a:rPr lang="en-US" dirty="0" err="1"/>
              <a:t>Glavieux</a:t>
            </a:r>
            <a:r>
              <a:rPr lang="en-US" dirty="0"/>
              <a:t>, </a:t>
            </a:r>
            <a:r>
              <a:rPr lang="en-US" dirty="0" err="1"/>
              <a:t>Thitimajshima</a:t>
            </a:r>
            <a:r>
              <a:rPr lang="en-US" dirty="0"/>
              <a:t>, 1993.</a:t>
            </a:r>
          </a:p>
          <a:p>
            <a:pPr lvl="1"/>
            <a:r>
              <a:rPr lang="en-US" sz="2000" dirty="0"/>
              <a:t>Able to achieve capacity within a fraction of </a:t>
            </a:r>
            <a:r>
              <a:rPr lang="en-US" sz="2000" dirty="0" err="1"/>
              <a:t>dB.</a:t>
            </a:r>
            <a:endParaRPr lang="en-US" sz="2000" dirty="0"/>
          </a:p>
          <a:p>
            <a:r>
              <a:rPr lang="en-US" dirty="0"/>
              <a:t>Used in 3G and 4G standar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4</a:t>
            </a:fld>
            <a:endParaRPr lang="en-US" dirty="0"/>
          </a:p>
        </p:txBody>
      </p:sp>
      <p:pic>
        <p:nvPicPr>
          <p:cNvPr id="10" name="Picture 9" descr="480px-Fec_survey_turbo_encoder.png">
            <a:extLst>
              <a:ext uri="{FF2B5EF4-FFF2-40B4-BE49-F238E27FC236}">
                <a16:creationId xmlns:a16="http://schemas.microsoft.com/office/drawing/2014/main" id="{532D8438-0DDB-4B26-844A-91F13E5482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3" t="7589" r="5501" b="11176"/>
          <a:stretch/>
        </p:blipFill>
        <p:spPr>
          <a:xfrm>
            <a:off x="841248" y="1597151"/>
            <a:ext cx="5155638" cy="3730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7886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07114-7BE3-4E3D-9667-053D0E0D2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 Iterative Deco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05D190-6F03-4E36-8A66-68F2FED4A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7488" y="1659704"/>
            <a:ext cx="6108192" cy="4209392"/>
          </a:xfrm>
        </p:spPr>
        <p:txBody>
          <a:bodyPr/>
          <a:lstStyle/>
          <a:p>
            <a:r>
              <a:rPr lang="en-US" dirty="0"/>
              <a:t>Turbo decoder uses an iterative message passing</a:t>
            </a:r>
          </a:p>
          <a:p>
            <a:pPr lvl="1"/>
            <a:r>
              <a:rPr lang="en-US" dirty="0"/>
              <a:t>Decode each convolutional coder one at a time</a:t>
            </a:r>
          </a:p>
          <a:p>
            <a:pPr lvl="1"/>
            <a:r>
              <a:rPr lang="en-US" dirty="0"/>
              <a:t>Use posterior information of one code as prior for the other</a:t>
            </a:r>
          </a:p>
          <a:p>
            <a:r>
              <a:rPr lang="en-US" dirty="0"/>
              <a:t>Good performance in small number (usu. ~8) iterations </a:t>
            </a:r>
          </a:p>
          <a:p>
            <a:pPr lvl="1"/>
            <a:r>
              <a:rPr lang="en-US" dirty="0"/>
              <a:t>Typically use short codes (K=3).</a:t>
            </a:r>
          </a:p>
          <a:p>
            <a:pPr lvl="1"/>
            <a:r>
              <a:rPr lang="en-US" dirty="0"/>
              <a:t>Complexity similar to convolutional codes </a:t>
            </a:r>
          </a:p>
          <a:p>
            <a:r>
              <a:rPr lang="en-US" dirty="0"/>
              <a:t>Close to Shannon capacity </a:t>
            </a:r>
          </a:p>
          <a:p>
            <a:pPr lvl="1"/>
            <a:r>
              <a:rPr lang="en-US" dirty="0"/>
              <a:t>Much better than convolution co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3E56F-D191-4AE1-9F60-01D41CC2B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5</a:t>
            </a:fld>
            <a:endParaRPr lang="en-US" dirty="0"/>
          </a:p>
        </p:txBody>
      </p:sp>
      <p:pic>
        <p:nvPicPr>
          <p:cNvPr id="36" name="Picture 35" descr="480px-Fec_survey_turbo_code_iterations.png">
            <a:extLst>
              <a:ext uri="{FF2B5EF4-FFF2-40B4-BE49-F238E27FC236}">
                <a16:creationId xmlns:a16="http://schemas.microsoft.com/office/drawing/2014/main" id="{AF24441C-EB5B-4DE2-82ED-78F54770C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1618136"/>
            <a:ext cx="3019853" cy="2296346"/>
          </a:xfrm>
          <a:prstGeom prst="rect">
            <a:avLst/>
          </a:prstGeom>
        </p:spPr>
      </p:pic>
      <p:pic>
        <p:nvPicPr>
          <p:cNvPr id="37" name="Picture 36" descr="480px-Fec_survey_compare_turbo_convolutional_code.png">
            <a:extLst>
              <a:ext uri="{FF2B5EF4-FFF2-40B4-BE49-F238E27FC236}">
                <a16:creationId xmlns:a16="http://schemas.microsoft.com/office/drawing/2014/main" id="{8B87034C-7EE3-4677-8B5E-4848627274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14" y="3829915"/>
            <a:ext cx="3267098" cy="24843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7DEFDF35-8AAE-47BE-8C52-A4FA8D2D8104}"/>
              </a:ext>
            </a:extLst>
          </p:cNvPr>
          <p:cNvSpPr txBox="1"/>
          <p:nvPr/>
        </p:nvSpPr>
        <p:spPr>
          <a:xfrm>
            <a:off x="4849368" y="5484332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Source:  Lin, Costello, “Error Control Coding”</a:t>
            </a:r>
          </a:p>
        </p:txBody>
      </p:sp>
    </p:spTree>
    <p:extLst>
      <p:ext uri="{BB962C8B-B14F-4D97-AF65-F5344CB8AC3E}">
        <p14:creationId xmlns:p14="http://schemas.microsoft.com/office/powerpoint/2010/main" val="4261487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PC Co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</p:spPr>
            <p:txBody>
              <a:bodyPr/>
              <a:lstStyle/>
              <a:p>
                <a:r>
                  <a:rPr lang="en-US" dirty="0"/>
                  <a:t>Code defined by a bipartite graph</a:t>
                </a:r>
              </a:p>
              <a:p>
                <a:pPr lvl="1"/>
                <a:r>
                  <a:rPr lang="en-US" dirty="0"/>
                  <a:t>Connec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coded bits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arity bits</a:t>
                </a:r>
              </a:p>
              <a:p>
                <a:pPr lvl="1"/>
                <a:r>
                  <a:rPr lang="en-US" dirty="0"/>
                  <a:t>Dat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information bits</a:t>
                </a:r>
              </a:p>
              <a:p>
                <a:r>
                  <a:rPr lang="en-US" dirty="0"/>
                  <a:t>Also use a message passing decoder</a:t>
                </a:r>
              </a:p>
              <a:p>
                <a:pPr lvl="1"/>
                <a:r>
                  <a:rPr lang="en-US" dirty="0"/>
                  <a:t>Based on graphical models</a:t>
                </a:r>
              </a:p>
              <a:p>
                <a:r>
                  <a:rPr lang="en-US" dirty="0"/>
                  <a:t>Obtains excellent performance</a:t>
                </a:r>
              </a:p>
              <a:p>
                <a:pPr lvl="1"/>
                <a:r>
                  <a:rPr lang="en-US" dirty="0"/>
                  <a:t>Lower complexity than turbo decoder</a:t>
                </a:r>
              </a:p>
              <a:p>
                <a:pPr lvl="1"/>
                <a:r>
                  <a:rPr lang="en-US" dirty="0"/>
                  <a:t>Good for very high data rate applications</a:t>
                </a:r>
              </a:p>
              <a:p>
                <a:r>
                  <a:rPr lang="en-US" dirty="0"/>
                  <a:t>Used in 802.11ad and 5G New Radio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  <a:blipFill>
                <a:blip r:embed="rId2"/>
                <a:stretch>
                  <a:fillRect l="-2830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6</a:t>
            </a:fld>
            <a:endParaRPr lang="en-US" dirty="0"/>
          </a:p>
        </p:txBody>
      </p:sp>
      <p:pic>
        <p:nvPicPr>
          <p:cNvPr id="1026" name="Picture 2" descr="LDPC Decoders and PyCodes | Nerd Wisdom">
            <a:extLst>
              <a:ext uri="{FF2B5EF4-FFF2-40B4-BE49-F238E27FC236}">
                <a16:creationId xmlns:a16="http://schemas.microsoft.com/office/drawing/2014/main" id="{10D63D7B-C32D-4F45-8C1A-F4F9F4C72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07" y="1853756"/>
            <a:ext cx="265747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94016-BA0A-41EE-8453-2937F6525B59}"/>
              </a:ext>
            </a:extLst>
          </p:cNvPr>
          <p:cNvSpPr txBox="1"/>
          <p:nvPr/>
        </p:nvSpPr>
        <p:spPr>
          <a:xfrm>
            <a:off x="1235033" y="1484424"/>
            <a:ext cx="1295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DPC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EBB775-64BE-45ED-9AB0-F8CB80C12BAC}"/>
              </a:ext>
            </a:extLst>
          </p:cNvPr>
          <p:cNvSpPr txBox="1"/>
          <p:nvPr/>
        </p:nvSpPr>
        <p:spPr>
          <a:xfrm>
            <a:off x="3791712" y="1853756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d bi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14D292-767A-420A-9BE3-B4458DB65065}"/>
              </a:ext>
            </a:extLst>
          </p:cNvPr>
          <p:cNvSpPr txBox="1"/>
          <p:nvPr/>
        </p:nvSpPr>
        <p:spPr>
          <a:xfrm>
            <a:off x="3822097" y="3244334"/>
            <a:ext cx="17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ity check bits</a:t>
            </a:r>
          </a:p>
        </p:txBody>
      </p:sp>
      <p:pic>
        <p:nvPicPr>
          <p:cNvPr id="3074" name="Picture 2" descr="A construction of the high-rate regular quasi-cyclic LDPC codes | EURASIP  Journal on Wireless Communications and Networking | Full Text">
            <a:extLst>
              <a:ext uri="{FF2B5EF4-FFF2-40B4-BE49-F238E27FC236}">
                <a16:creationId xmlns:a16="http://schemas.microsoft.com/office/drawing/2014/main" id="{27C3A6E1-FD4A-482E-95E4-9A6DFEDB46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4" t="-549"/>
          <a:stretch/>
        </p:blipFill>
        <p:spPr bwMode="auto">
          <a:xfrm>
            <a:off x="1126623" y="3685701"/>
            <a:ext cx="2665089" cy="2885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71809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39A51-16A2-4630-8BA6-57C8E9641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354E9-EF53-4F7F-BA53-32356AB2B3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6048" y="4669536"/>
            <a:ext cx="5205984" cy="1158240"/>
          </a:xfrm>
        </p:spPr>
        <p:txBody>
          <a:bodyPr/>
          <a:lstStyle/>
          <a:p>
            <a:r>
              <a:rPr lang="en-US" dirty="0"/>
              <a:t>Simulate the commercial 5G NR LDPC code</a:t>
            </a:r>
          </a:p>
          <a:p>
            <a:pPr lvl="1"/>
            <a:r>
              <a:rPr lang="en-US" dirty="0"/>
              <a:t>A rate 1/3 code</a:t>
            </a:r>
          </a:p>
          <a:p>
            <a:pPr lvl="1"/>
            <a:r>
              <a:rPr lang="en-US" dirty="0"/>
              <a:t>Much better performance than convolutional co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BF7CF1-FDF0-4ADF-8113-2028A231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7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510F66-B1DA-4AC2-8901-1BA3B817F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221" y="1581382"/>
            <a:ext cx="8643747" cy="2972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DEA113-73EA-40DD-AB53-E85D72DE3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118" y="3067858"/>
            <a:ext cx="3807714" cy="290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8496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503877" y="287303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02274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 Fading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776224" y="2267178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15157" y="280178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blipFill>
                <a:blip r:embed="rId4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Now consider 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To handle fading we need to introduce a few new blocks</a:t>
                </a:r>
              </a:p>
              <a:p>
                <a:pPr lvl="1"/>
                <a:r>
                  <a:rPr lang="en-US" dirty="0"/>
                  <a:t>Interleaving and de-interleaving</a:t>
                </a:r>
              </a:p>
              <a:p>
                <a:pPr lvl="1"/>
                <a:r>
                  <a:rPr lang="en-US" b="0" dirty="0"/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  <a:blipFill>
                <a:blip r:embed="rId5"/>
                <a:stretch>
                  <a:fillRect l="-1455" t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id="{2408F164-650A-4DD6-A816-6657147C3103}"/>
              </a:ext>
            </a:extLst>
          </p:cNvPr>
          <p:cNvSpPr/>
          <p:nvPr/>
        </p:nvSpPr>
        <p:spPr>
          <a:xfrm>
            <a:off x="2801075" y="1828169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379EA18-1F4A-4626-A1C2-3F554925D6B9}"/>
              </a:ext>
            </a:extLst>
          </p:cNvPr>
          <p:cNvSpPr/>
          <p:nvPr/>
        </p:nvSpPr>
        <p:spPr>
          <a:xfrm>
            <a:off x="3981946" y="1828169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8F1C3D2-68E8-44C7-92D1-2E995BD48CCA}"/>
              </a:ext>
            </a:extLst>
          </p:cNvPr>
          <p:cNvSpPr/>
          <p:nvPr/>
        </p:nvSpPr>
        <p:spPr>
          <a:xfrm>
            <a:off x="1540754" y="1825547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7" name="Picture 36" descr="761px-Rayleigh_fading_doppler_10Hz.svg.png">
            <a:extLst>
              <a:ext uri="{FF2B5EF4-FFF2-40B4-BE49-F238E27FC236}">
                <a16:creationId xmlns:a16="http://schemas.microsoft.com/office/drawing/2014/main" id="{D565573B-BF4A-4D5C-8212-9817CB0841A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612" b="5073"/>
          <a:stretch/>
        </p:blipFill>
        <p:spPr>
          <a:xfrm>
            <a:off x="5145301" y="1764448"/>
            <a:ext cx="1615499" cy="1040211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E2946362-A905-4B05-A05B-E460CF2C18C8}"/>
              </a:ext>
            </a:extLst>
          </p:cNvPr>
          <p:cNvSpPr/>
          <p:nvPr/>
        </p:nvSpPr>
        <p:spPr>
          <a:xfrm>
            <a:off x="7111250" y="1820203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4FB8845-F427-4025-9A73-5ACBE6C2EB89}"/>
              </a:ext>
            </a:extLst>
          </p:cNvPr>
          <p:cNvSpPr/>
          <p:nvPr/>
        </p:nvSpPr>
        <p:spPr>
          <a:xfrm>
            <a:off x="8412562" y="1820718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45C2513-E572-4178-B33B-E3CDF928FE9B}"/>
              </a:ext>
            </a:extLst>
          </p:cNvPr>
          <p:cNvSpPr/>
          <p:nvPr/>
        </p:nvSpPr>
        <p:spPr>
          <a:xfrm>
            <a:off x="9672883" y="1817001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E95695AB-C89F-493D-83CE-55F459DB5892}"/>
              </a:ext>
            </a:extLst>
          </p:cNvPr>
          <p:cNvSpPr/>
          <p:nvPr/>
        </p:nvSpPr>
        <p:spPr>
          <a:xfrm rot="16200000">
            <a:off x="8100543" y="2022660"/>
            <a:ext cx="354067" cy="22626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510E7A1-ECB2-41D5-B0B3-1A0038A7DB1D}"/>
              </a:ext>
            </a:extLst>
          </p:cNvPr>
          <p:cNvSpPr txBox="1"/>
          <p:nvPr/>
        </p:nvSpPr>
        <p:spPr>
          <a:xfrm>
            <a:off x="7469826" y="338435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s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6AD807AF-7954-4087-8B23-53AEB20B681C}"/>
              </a:ext>
            </a:extLst>
          </p:cNvPr>
          <p:cNvSpPr/>
          <p:nvPr/>
        </p:nvSpPr>
        <p:spPr>
          <a:xfrm rot="16200000">
            <a:off x="3105703" y="2521689"/>
            <a:ext cx="354067" cy="10968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D21F378-A791-41CE-82C9-D5D40DAC1251}"/>
              </a:ext>
            </a:extLst>
          </p:cNvPr>
          <p:cNvSpPr txBox="1"/>
          <p:nvPr/>
        </p:nvSpPr>
        <p:spPr>
          <a:xfrm>
            <a:off x="2474988" y="3226998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D2CF12F-583D-4C2D-9E84-417E373B60E2}"/>
              </a:ext>
            </a:extLst>
          </p:cNvPr>
          <p:cNvCxnSpPr>
            <a:cxnSpLocks/>
            <a:stCxn id="33" idx="3"/>
            <a:endCxn id="35" idx="1"/>
          </p:cNvCxnSpPr>
          <p:nvPr/>
        </p:nvCxnSpPr>
        <p:spPr>
          <a:xfrm>
            <a:off x="3735309" y="2286990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4DF47E5-5531-4C29-9C21-FF19FFBC356D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2474988" y="2281790"/>
            <a:ext cx="331128" cy="2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33FDF2B-6C4A-431E-9700-E0F152AC08A0}"/>
              </a:ext>
            </a:extLst>
          </p:cNvPr>
          <p:cNvCxnSpPr>
            <a:cxnSpLocks/>
            <a:stCxn id="38" idx="3"/>
            <a:endCxn id="39" idx="1"/>
          </p:cNvCxnSpPr>
          <p:nvPr/>
        </p:nvCxnSpPr>
        <p:spPr>
          <a:xfrm>
            <a:off x="8045484" y="2279024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A7AF409-1C53-4972-B75C-341B963B0C1C}"/>
              </a:ext>
            </a:extLst>
          </p:cNvPr>
          <p:cNvCxnSpPr>
            <a:cxnSpLocks/>
            <a:stCxn id="39" idx="3"/>
            <a:endCxn id="40" idx="1"/>
          </p:cNvCxnSpPr>
          <p:nvPr/>
        </p:nvCxnSpPr>
        <p:spPr>
          <a:xfrm flipV="1">
            <a:off x="9346796" y="2275822"/>
            <a:ext cx="326087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5D67D74-0F52-4CBD-B01D-D9E5141181F7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10607117" y="2275822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32FFF6B-177E-47B8-9387-354942CC630F}"/>
              </a:ext>
            </a:extLst>
          </p:cNvPr>
          <p:cNvCxnSpPr>
            <a:cxnSpLocks/>
            <a:stCxn id="35" idx="3"/>
            <a:endCxn id="37" idx="1"/>
          </p:cNvCxnSpPr>
          <p:nvPr/>
        </p:nvCxnSpPr>
        <p:spPr>
          <a:xfrm flipV="1">
            <a:off x="4916180" y="2284554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2E8A6BF-7526-4018-ACD1-6B42B3883E10}"/>
              </a:ext>
            </a:extLst>
          </p:cNvPr>
          <p:cNvCxnSpPr>
            <a:cxnSpLocks/>
            <a:stCxn id="37" idx="3"/>
            <a:endCxn id="38" idx="1"/>
          </p:cNvCxnSpPr>
          <p:nvPr/>
        </p:nvCxnSpPr>
        <p:spPr>
          <a:xfrm flipV="1">
            <a:off x="6760800" y="2279024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9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:  Bit to Symbol Mapp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0,1}</m:t>
                    </m:r>
                  </m:oMath>
                </a14:m>
                <a:r>
                  <a:rPr lang="en-US" dirty="0"/>
                  <a:t> = sequence of bits.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 = sequence of complex symbols</a:t>
                </a:r>
              </a:p>
              <a:p>
                <a:pPr lvl="1"/>
                <a:r>
                  <a:rPr lang="en-US" dirty="0"/>
                  <a:t>Each symbol has on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 possible value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Modulation rate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func>
                  </m:oMath>
                </a14:m>
                <a:r>
                  <a:rPr lang="en-US" dirty="0"/>
                  <a:t>bits per symbol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 bits gets mapped to one symbo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ymbol period</a:t>
                </a:r>
                <a:r>
                  <a:rPr lang="en-US" dirty="0"/>
                  <a:t>:  One symbol eve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seconds.</a:t>
                </a:r>
              </a:p>
              <a:p>
                <a:r>
                  <a:rPr lang="en-US" dirty="0"/>
                  <a:t>Bit rat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bits per secon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  <a:blipFill>
                <a:blip r:embed="rId2"/>
                <a:stretch>
                  <a:fillRect l="-2532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7248332" y="2889184"/>
            <a:ext cx="426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518156" y="18536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>
            <a:off x="9508018" y="3117981"/>
            <a:ext cx="981938" cy="272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846859" y="315740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dirty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. with M=4 symbols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=2 bits per symbol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blipFill>
                <a:blip r:embed="rId7"/>
                <a:stretch>
                  <a:fillRect l="-2010" t="-5660" r="-175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 flipH="1">
            <a:off x="8494773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9499356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0489956" y="1772656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7953256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8822741" y="2137090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9868763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Equalization via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ymbol equaliz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obtain a noise estimate (needed for LLR)</a:t>
                </a:r>
              </a:p>
              <a:p>
                <a:r>
                  <a:rPr lang="en-US" dirty="0"/>
                  <a:t>Channel inversion:</a:t>
                </a:r>
              </a:p>
              <a:p>
                <a:pPr lvl="1"/>
                <a:r>
                  <a:rPr lang="en-US" dirty="0"/>
                  <a:t>Symbol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estimat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0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58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SE Symbol Equ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MSE estima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Use linear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elec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o minimiz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Resulting estimate (shown with simple algebra):</a:t>
                </a:r>
              </a:p>
              <a:p>
                <a:pPr lvl="1"/>
                <a:r>
                  <a:rPr lang="en-US" dirty="0"/>
                  <a:t>Estimat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variance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Provides lower noise estimate than channel invers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 r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1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893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27D78-6E1A-4D8C-996C-3323B7D63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leaving and De-Interleav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FD5254-1822-4B3A-B6CE-238304114C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5450806" cy="4329817"/>
          </a:xfrm>
        </p:spPr>
        <p:txBody>
          <a:bodyPr/>
          <a:lstStyle/>
          <a:p>
            <a:r>
              <a:rPr lang="en-US" dirty="0"/>
              <a:t>Problem:  Fading is correlated in time</a:t>
            </a:r>
          </a:p>
          <a:p>
            <a:pPr lvl="1"/>
            <a:r>
              <a:rPr lang="en-US" dirty="0"/>
              <a:t>Will result in many consecutive faded bits</a:t>
            </a:r>
          </a:p>
          <a:p>
            <a:pPr lvl="1"/>
            <a:r>
              <a:rPr lang="en-US" dirty="0"/>
              <a:t>Many codes perform poorly if errors are together</a:t>
            </a:r>
          </a:p>
          <a:p>
            <a:r>
              <a:rPr lang="en-US" dirty="0" err="1"/>
              <a:t>Interleaver</a:t>
            </a:r>
            <a:endParaRPr lang="en-US" dirty="0"/>
          </a:p>
          <a:p>
            <a:pPr lvl="1"/>
            <a:r>
              <a:rPr lang="en-US" dirty="0"/>
              <a:t>Shuffles the bits before symbol mapping</a:t>
            </a:r>
          </a:p>
          <a:p>
            <a:pPr lvl="1"/>
            <a:r>
              <a:rPr lang="en-US" dirty="0"/>
              <a:t>De-interleaving is performed on LLRs</a:t>
            </a:r>
          </a:p>
          <a:p>
            <a:pPr lvl="1"/>
            <a:r>
              <a:rPr lang="en-US" dirty="0"/>
              <a:t>Randomizes locations of errors</a:t>
            </a:r>
          </a:p>
          <a:p>
            <a:pPr lvl="1"/>
            <a:r>
              <a:rPr lang="en-US" dirty="0"/>
              <a:t>Removes time correlations</a:t>
            </a:r>
          </a:p>
          <a:p>
            <a:r>
              <a:rPr lang="en-US" dirty="0"/>
              <a:t>Many </a:t>
            </a:r>
            <a:r>
              <a:rPr lang="en-US" dirty="0" err="1"/>
              <a:t>interleavers</a:t>
            </a:r>
            <a:r>
              <a:rPr lang="en-US" dirty="0"/>
              <a:t> used in practice</a:t>
            </a:r>
          </a:p>
          <a:p>
            <a:pPr lvl="1"/>
            <a:r>
              <a:rPr lang="en-US" dirty="0"/>
              <a:t>Random </a:t>
            </a:r>
            <a:r>
              <a:rPr lang="en-US" dirty="0" err="1"/>
              <a:t>interleaver</a:t>
            </a:r>
            <a:r>
              <a:rPr lang="en-US" dirty="0"/>
              <a:t> (with some seed at TX and RX)</a:t>
            </a:r>
          </a:p>
          <a:p>
            <a:pPr lvl="1"/>
            <a:r>
              <a:rPr lang="en-US" dirty="0"/>
              <a:t>Row-column </a:t>
            </a:r>
            <a:r>
              <a:rPr lang="en-US" dirty="0" err="1"/>
              <a:t>interleavers</a:t>
            </a:r>
            <a:r>
              <a:rPr lang="en-US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221B3-F24E-4F8E-9616-37692EE7B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9F86D0-DFAE-4A0E-A25C-FEAB2AE460C3}"/>
              </a:ext>
            </a:extLst>
          </p:cNvPr>
          <p:cNvSpPr/>
          <p:nvPr/>
        </p:nvSpPr>
        <p:spPr>
          <a:xfrm>
            <a:off x="7140467" y="1710848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6" name="Picture 5" descr="761px-Rayleigh_fading_doppler_10Hz.svg.png">
            <a:extLst>
              <a:ext uri="{FF2B5EF4-FFF2-40B4-BE49-F238E27FC236}">
                <a16:creationId xmlns:a16="http://schemas.microsoft.com/office/drawing/2014/main" id="{5533E5A5-A0F2-4B3A-A649-49C24B3E7F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8311948" y="1647846"/>
            <a:ext cx="1615499" cy="104021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7A288F2-59BD-4380-A612-B46FE7586C09}"/>
              </a:ext>
            </a:extLst>
          </p:cNvPr>
          <p:cNvSpPr/>
          <p:nvPr/>
        </p:nvSpPr>
        <p:spPr>
          <a:xfrm>
            <a:off x="10277897" y="1703601"/>
            <a:ext cx="121040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leaving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0F6EED4-FA9A-4500-AD4E-F78C37D0713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6861221" y="2166368"/>
            <a:ext cx="279246" cy="3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4C2E255-6943-4D66-9E3D-5A1FD72B1BBC}"/>
              </a:ext>
            </a:extLst>
          </p:cNvPr>
          <p:cNvCxnSpPr>
            <a:cxnSpLocks/>
            <a:stCxn id="5" idx="3"/>
            <a:endCxn id="6" idx="1"/>
          </p:cNvCxnSpPr>
          <p:nvPr/>
        </p:nvCxnSpPr>
        <p:spPr>
          <a:xfrm flipV="1">
            <a:off x="8074701" y="2167952"/>
            <a:ext cx="237247" cy="1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82FBAE5-CF7A-4456-91BD-2844EB557878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9927447" y="2162422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C1DD9E7-EC07-48D7-AA5D-C9BDFCCD5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137" y="3447988"/>
            <a:ext cx="40386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68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A8C29-EDBF-4D09-81C4-6DB615416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</p:spPr>
            <p:txBody>
              <a:bodyPr/>
              <a:lstStyle/>
              <a:p>
                <a:r>
                  <a:rPr lang="en-US" dirty="0"/>
                  <a:t>Simulation:</a:t>
                </a:r>
              </a:p>
              <a:p>
                <a:pPr lvl="1"/>
                <a:r>
                  <a:rPr lang="en-US" dirty="0"/>
                  <a:t>Convolutional code,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ith QPSK</a:t>
                </a:r>
              </a:p>
              <a:p>
                <a:pPr lvl="1"/>
                <a:r>
                  <a:rPr lang="en-US" dirty="0"/>
                  <a:t>Constraint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lotted is block error rate (BLER) vs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Gap between AWGN and fading:</a:t>
                </a:r>
              </a:p>
              <a:p>
                <a:pPr lvl="1"/>
                <a:r>
                  <a:rPr lang="en-US" dirty="0"/>
                  <a:t>Approximately 4 dB at BLER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ch smaller gap than uncoded modul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  <a:blipFill>
                <a:blip r:embed="rId2"/>
                <a:stretch>
                  <a:fillRect l="-283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229606-E7FA-48F4-977C-23997E6B7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80C86D-91B8-4391-87E0-9936BFA0C0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009" y="1603971"/>
            <a:ext cx="5118931" cy="387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009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60CA7-5102-4B7E-9C92-C5B4E2A6A8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84772"/>
            <a:ext cx="10058400" cy="1040211"/>
          </a:xfrm>
        </p:spPr>
        <p:txBody>
          <a:bodyPr/>
          <a:lstStyle/>
          <a:p>
            <a:r>
              <a:rPr lang="en-US" dirty="0"/>
              <a:t>Simulating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A9CE6-DB69-4631-BC17-742603AB48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585501" cy="921623"/>
          </a:xfrm>
        </p:spPr>
        <p:txBody>
          <a:bodyPr/>
          <a:lstStyle/>
          <a:p>
            <a:r>
              <a:rPr lang="en-US" dirty="0"/>
              <a:t>Transmitter and Channel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585A04-BD7F-4A50-9A81-84E7CEEDE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53394-BCDF-4821-9889-4A250F888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627" y="1967871"/>
            <a:ext cx="5353050" cy="383857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6996D60-4567-4506-B22E-E76F7FDDF065}"/>
              </a:ext>
            </a:extLst>
          </p:cNvPr>
          <p:cNvSpPr txBox="1">
            <a:spLocks/>
          </p:cNvSpPr>
          <p:nvPr/>
        </p:nvSpPr>
        <p:spPr>
          <a:xfrm>
            <a:off x="6821997" y="1507059"/>
            <a:ext cx="4585501" cy="92162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q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annel Noise and Receive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D0877C-F4A6-4B9C-90B0-DB57972CA3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8475" y="2115508"/>
            <a:ext cx="4276725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1790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B08C5-3A7B-4127-85EA-7ECA82D61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33817-F682-4FD4-94CB-5AE667A1A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82237"/>
            <a:ext cx="538330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Fading</a:t>
            </a:r>
            <a:r>
              <a:rPr lang="en-US" dirty="0"/>
              <a:t>:  Causes variations in SNR</a:t>
            </a:r>
          </a:p>
          <a:p>
            <a:r>
              <a:rPr lang="en-US" dirty="0">
                <a:solidFill>
                  <a:srgbClr val="FF0000"/>
                </a:solidFill>
              </a:rPr>
              <a:t>Uncoded modulatio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ramatically increases error rate</a:t>
            </a:r>
          </a:p>
          <a:p>
            <a:pPr lvl="1"/>
            <a:r>
              <a:rPr lang="en-US" dirty="0"/>
              <a:t>Must add significant fade margin</a:t>
            </a:r>
          </a:p>
          <a:p>
            <a:r>
              <a:rPr lang="en-US" dirty="0">
                <a:solidFill>
                  <a:srgbClr val="FF0000"/>
                </a:solidFill>
              </a:rPr>
              <a:t>Coding with slow fading</a:t>
            </a:r>
          </a:p>
          <a:p>
            <a:pPr lvl="1"/>
            <a:r>
              <a:rPr lang="en-US" dirty="0"/>
              <a:t>All symbols are faded together</a:t>
            </a:r>
          </a:p>
          <a:p>
            <a:pPr lvl="1"/>
            <a:r>
              <a:rPr lang="en-US" dirty="0"/>
              <a:t>Fade margin still necessary</a:t>
            </a:r>
          </a:p>
          <a:p>
            <a:r>
              <a:rPr lang="en-US" dirty="0">
                <a:solidFill>
                  <a:srgbClr val="00B050"/>
                </a:solidFill>
              </a:rPr>
              <a:t>Coding with fast fading</a:t>
            </a:r>
          </a:p>
          <a:p>
            <a:pPr lvl="1"/>
            <a:r>
              <a:rPr lang="en-US" dirty="0"/>
              <a:t>Can greatly mitigate fading</a:t>
            </a:r>
          </a:p>
          <a:p>
            <a:pPr lvl="1"/>
            <a:r>
              <a:rPr lang="en-US" dirty="0"/>
              <a:t>Recover faded bits with redundancy</a:t>
            </a:r>
          </a:p>
          <a:p>
            <a:pPr lvl="1"/>
            <a:r>
              <a:rPr lang="en-US" dirty="0"/>
              <a:t>But needs to encoded over many independent fades</a:t>
            </a:r>
          </a:p>
          <a:p>
            <a:pPr lvl="1"/>
            <a:r>
              <a:rPr lang="en-US" dirty="0"/>
              <a:t>Transmit over many coherence or bandwidth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859C1F-CCEE-4FBE-9E06-8A1001F60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5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692EDD20-62FD-469E-8F92-462CB634BC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7176619" y="1488287"/>
            <a:ext cx="3521546" cy="2267504"/>
          </a:xfrm>
          <a:prstGeom prst="rect">
            <a:avLst/>
          </a:prstGeom>
        </p:spPr>
      </p:pic>
      <p:pic>
        <p:nvPicPr>
          <p:cNvPr id="6148" name="Picture 4" descr="Who invented the check mark? - Quora">
            <a:extLst>
              <a:ext uri="{FF2B5EF4-FFF2-40B4-BE49-F238E27FC236}">
                <a16:creationId xmlns:a16="http://schemas.microsoft.com/office/drawing/2014/main" id="{02B3FC12-095E-4D6C-91F3-D157ECB82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847" y="4785258"/>
            <a:ext cx="11477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BE74B324-7F9C-49AB-AC17-E08BB8F50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19" y="3507130"/>
            <a:ext cx="616059" cy="61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F3A68066-B91F-4E51-BDEF-E1191F356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589" y="2410864"/>
            <a:ext cx="539520" cy="53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602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9ADEC-C8F5-4122-92E8-F3D464375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 QAM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QAM:  Most common bit to symbol mapping in wireless system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bits mappe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/2</m:t>
                    </m:r>
                  </m:oMath>
                </a14:m>
                <a:r>
                  <a:rPr lang="en-US" dirty="0"/>
                  <a:t> bits mapped to Q</a:t>
                </a:r>
              </a:p>
              <a:p>
                <a:pPr lvl="1"/>
                <a:r>
                  <a:rPr lang="en-US" dirty="0"/>
                  <a:t>Each dimension is mapped uniforml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  <a:blipFill>
                <a:blip r:embed="rId2"/>
                <a:stretch>
                  <a:fillRect l="-145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639C20-DEE1-43F1-8297-ABAB58275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pic>
        <p:nvPicPr>
          <p:cNvPr id="1026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EEC09E88-1CA0-4BB6-B6A3-F2E36FDC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266" y="2919007"/>
            <a:ext cx="5910155" cy="2417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/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blipFill>
                <a:blip r:embed="rId5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/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blipFill>
                <a:blip r:embed="rId6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/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blipFill>
                <a:blip r:embed="rId7"/>
                <a:stretch>
                  <a:fillRect t="-8197" r="-148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>
            <a:extLst>
              <a:ext uri="{FF2B5EF4-FFF2-40B4-BE49-F238E27FC236}">
                <a16:creationId xmlns:a16="http://schemas.microsoft.com/office/drawing/2014/main" id="{CD4B5219-A383-4008-BE63-14B941BC4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88" y="3312399"/>
            <a:ext cx="1719184" cy="1789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625632-CC6D-4CEE-89BB-578409FA73BD}"/>
              </a:ext>
            </a:extLst>
          </p:cNvPr>
          <p:cNvSpPr txBox="1"/>
          <p:nvPr/>
        </p:nvSpPr>
        <p:spPr>
          <a:xfrm>
            <a:off x="2084971" y="2858913"/>
            <a:ext cx="97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PSK</a:t>
            </a:r>
          </a:p>
        </p:txBody>
      </p:sp>
    </p:spTree>
    <p:extLst>
      <p:ext uri="{BB962C8B-B14F-4D97-AF65-F5344CB8AC3E}">
        <p14:creationId xmlns:p14="http://schemas.microsoft.com/office/powerpoint/2010/main" val="25182222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Estimation for Symbol De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single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the sample ind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a QAM symbol</a:t>
                </a:r>
              </a:p>
              <a:p>
                <a:r>
                  <a:rPr lang="en-US" dirty="0"/>
                  <a:t>Maximum likelihood estimation: 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…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ence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08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qualization and Nearest Symbol Det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kelihood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E is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ed symbol</a:t>
                </a:r>
                <a:r>
                  <a:rPr lang="en-US" dirty="0"/>
                  <a:t>.</a:t>
                </a:r>
              </a:p>
              <a:p>
                <a:endParaRPr lang="en-US" dirty="0">
                  <a:solidFill>
                    <a:schemeClr val="accent1"/>
                  </a:solidFill>
                </a:endParaRP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Procedure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tep 1:  Equalize the symbo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tep 2: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closes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in the complex plan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72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1994</TotalTime>
  <Words>4486</Words>
  <Application>Microsoft Office PowerPoint</Application>
  <PresentationFormat>Widescreen</PresentationFormat>
  <Paragraphs>806</Paragraphs>
  <Slides>65</Slides>
  <Notes>8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0" baseType="lpstr">
      <vt:lpstr>Calibri</vt:lpstr>
      <vt:lpstr>Cambria Math</vt:lpstr>
      <vt:lpstr>Wingdings</vt:lpstr>
      <vt:lpstr>Retrospect</vt:lpstr>
      <vt:lpstr>Equation</vt:lpstr>
      <vt:lpstr>Unit 4.  Coding and Capacity on Fading Channels</vt:lpstr>
      <vt:lpstr>Learning Objectives</vt:lpstr>
      <vt:lpstr>Outline </vt:lpstr>
      <vt:lpstr>Uncoded Modulation</vt:lpstr>
      <vt:lpstr>Mathematical Model</vt:lpstr>
      <vt:lpstr>Review:  Bit to Symbol Mapping</vt:lpstr>
      <vt:lpstr>Review:  QAM Modulation</vt:lpstr>
      <vt:lpstr>ML Estimation for Symbol Demodulation</vt:lpstr>
      <vt:lpstr>Equalization and Nearest Symbol Detection</vt:lpstr>
      <vt:lpstr>Decision Regions</vt:lpstr>
      <vt:lpstr>Error Probabilities on an AWGN Channel</vt:lpstr>
      <vt:lpstr>SER for AWGN Modulation</vt:lpstr>
      <vt:lpstr>Ex:  BER Simulation for 16-QAM</vt:lpstr>
      <vt:lpstr>SNR on a Fading Channel</vt:lpstr>
      <vt:lpstr>Average SER on a Fading Channel</vt:lpstr>
      <vt:lpstr>Example:  SER on QPSK with Rayleigh Fading</vt:lpstr>
      <vt:lpstr>Comparison of Fading vs. AWGN</vt:lpstr>
      <vt:lpstr>16-QAM Example</vt:lpstr>
      <vt:lpstr>Lemma for Average of Q function</vt:lpstr>
      <vt:lpstr>In-Class Exercise</vt:lpstr>
      <vt:lpstr>Outline </vt:lpstr>
      <vt:lpstr>Coding Over Fading Channels</vt:lpstr>
      <vt:lpstr>Slow Fading vs. Fast Fading</vt:lpstr>
      <vt:lpstr>Slow Fading and Outage Probability</vt:lpstr>
      <vt:lpstr>Outage Probability for Rayleigh Fading</vt:lpstr>
      <vt:lpstr>Fade Margin Example</vt:lpstr>
      <vt:lpstr>Outage Capacity</vt:lpstr>
      <vt:lpstr>System Implications for Outage</vt:lpstr>
      <vt:lpstr>Fast Fading Model</vt:lpstr>
      <vt:lpstr>Ergodic Capacity</vt:lpstr>
      <vt:lpstr>Shannon Ergodic Capacity Key Remarks</vt:lpstr>
      <vt:lpstr>Comparing Ergodic and Flat Capacity</vt:lpstr>
      <vt:lpstr>In-Class Exercise</vt:lpstr>
      <vt:lpstr>Outline </vt:lpstr>
      <vt:lpstr>Coded Communication on an AWGN Channel</vt:lpstr>
      <vt:lpstr>Uncoded vs. Coded Modulation</vt:lpstr>
      <vt:lpstr>Key Parameters of Block Codes</vt:lpstr>
      <vt:lpstr>Coded Communication on an AWGN Channel</vt:lpstr>
      <vt:lpstr>Soft Symbol Demodulation</vt:lpstr>
      <vt:lpstr>LLR for QPSK</vt:lpstr>
      <vt:lpstr>QPSK LLR Visualized</vt:lpstr>
      <vt:lpstr>High Order Constellations</vt:lpstr>
      <vt:lpstr>High Order Constellations</vt:lpstr>
      <vt:lpstr>High Order Constellations</vt:lpstr>
      <vt:lpstr>Coded Communication on an AWGN Channel</vt:lpstr>
      <vt:lpstr>Maximum Likelihood Channel Decoding </vt:lpstr>
      <vt:lpstr>Decoding via the LLRs, Part 1</vt:lpstr>
      <vt:lpstr>Decoding via the LLRs, Part 2</vt:lpstr>
      <vt:lpstr>Decoding Complexity</vt:lpstr>
      <vt:lpstr>Quest for the Shannon Limit</vt:lpstr>
      <vt:lpstr>Convolutional Codes</vt:lpstr>
      <vt:lpstr>Convolutional Code Performance</vt:lpstr>
      <vt:lpstr>Simulation in MATLAB</vt:lpstr>
      <vt:lpstr>Turbo Codes</vt:lpstr>
      <vt:lpstr>Turbo Code Iterative Decoding</vt:lpstr>
      <vt:lpstr>LDPC Codes</vt:lpstr>
      <vt:lpstr>In-Class Problem</vt:lpstr>
      <vt:lpstr>Outline </vt:lpstr>
      <vt:lpstr>Coded Communication on a Fading Channel</vt:lpstr>
      <vt:lpstr>Symbol Equalization via Inversion</vt:lpstr>
      <vt:lpstr>MMSE Symbol Equalization</vt:lpstr>
      <vt:lpstr>Interleaving and De-Interleaving</vt:lpstr>
      <vt:lpstr>Simulation</vt:lpstr>
      <vt:lpstr>Simulating in MATLAB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631</cp:revision>
  <cp:lastPrinted>2017-01-24T17:12:09Z</cp:lastPrinted>
  <dcterms:created xsi:type="dcterms:W3CDTF">2015-03-22T11:15:32Z</dcterms:created>
  <dcterms:modified xsi:type="dcterms:W3CDTF">2021-03-01T02:50:12Z</dcterms:modified>
</cp:coreProperties>
</file>